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BEA8FA" w14:textId="77777777" w:rsidR="001A6174" w:rsidRPr="009844CE" w:rsidRDefault="001A6174" w:rsidP="001A6174">
      <w:pPr>
        <w:spacing w:line="276" w:lineRule="auto"/>
        <w:ind w:left="-1080" w:right="-1234"/>
        <w:jc w:val="center"/>
        <w:rPr>
          <w:rFonts w:ascii="Times New Roman" w:eastAsia="Times New Roman" w:hAnsi="Times New Roman" w:cs="Times New Roman"/>
          <w:sz w:val="28"/>
          <w:szCs w:val="28"/>
        </w:rPr>
      </w:pPr>
      <w:bookmarkStart w:id="0" w:name="_GoBack"/>
      <w:bookmarkEnd w:id="0"/>
      <w:r w:rsidRPr="009844CE">
        <w:rPr>
          <w:rFonts w:ascii="Times New Roman" w:hAnsi="Times New Roman" w:cs="Times New Roman"/>
          <w:noProof/>
          <w:lang w:eastAsia="en-US" w:bidi="ar-SA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3DA64C2" wp14:editId="6C58068B">
                <wp:simplePos x="0" y="0"/>
                <wp:positionH relativeFrom="column">
                  <wp:posOffset>-147955</wp:posOffset>
                </wp:positionH>
                <wp:positionV relativeFrom="paragraph">
                  <wp:posOffset>-457200</wp:posOffset>
                </wp:positionV>
                <wp:extent cx="6059170" cy="9373870"/>
                <wp:effectExtent l="0" t="0" r="0" b="0"/>
                <wp:wrapNone/>
                <wp:docPr id="1" name="Image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59170" cy="9373870"/>
                          <a:chOff x="0" y="0"/>
                          <a:chExt cx="6059170" cy="9373870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0" y="0"/>
                            <a:ext cx="6058440" cy="9373320"/>
                            <a:chOff x="0" y="0"/>
                            <a:chExt cx="0" cy="0"/>
                          </a:xfrm>
                        </wpg:grpSpPr>
                        <wps:wsp>
                          <wps:cNvPr id="3" name="Rectangle 3"/>
                          <wps:cNvSpPr/>
                          <wps:spPr>
                            <a:xfrm>
                              <a:off x="0" y="0"/>
                              <a:ext cx="6044040" cy="9362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" name="Freeform 4"/>
                          <wps:cNvSpPr/>
                          <wps:spPr>
                            <a:xfrm>
                              <a:off x="5581800" y="530280"/>
                              <a:ext cx="225360" cy="77601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20000" y="114386"/>
                                  </a:moveTo>
                                  <a:lnTo>
                                    <a:pt x="120000" y="115644"/>
                                  </a:lnTo>
                                  <a:lnTo>
                                    <a:pt x="112258" y="116805"/>
                                  </a:lnTo>
                                  <a:lnTo>
                                    <a:pt x="100645" y="118548"/>
                                  </a:lnTo>
                                  <a:lnTo>
                                    <a:pt x="81290" y="119612"/>
                                  </a:lnTo>
                                  <a:lnTo>
                                    <a:pt x="61935" y="119999"/>
                                  </a:lnTo>
                                  <a:lnTo>
                                    <a:pt x="38709" y="119806"/>
                                  </a:lnTo>
                                  <a:lnTo>
                                    <a:pt x="15483" y="119032"/>
                                  </a:lnTo>
                                  <a:lnTo>
                                    <a:pt x="3870" y="117967"/>
                                  </a:lnTo>
                                  <a:lnTo>
                                    <a:pt x="0" y="116225"/>
                                  </a:lnTo>
                                  <a:lnTo>
                                    <a:pt x="3870" y="115257"/>
                                  </a:lnTo>
                                  <a:lnTo>
                                    <a:pt x="15483" y="114386"/>
                                  </a:lnTo>
                                  <a:lnTo>
                                    <a:pt x="27096" y="113611"/>
                                  </a:lnTo>
                                  <a:lnTo>
                                    <a:pt x="42580" y="113418"/>
                                  </a:lnTo>
                                  <a:lnTo>
                                    <a:pt x="61935" y="113611"/>
                                  </a:lnTo>
                                  <a:lnTo>
                                    <a:pt x="73548" y="114192"/>
                                  </a:lnTo>
                                  <a:lnTo>
                                    <a:pt x="77419" y="114870"/>
                                  </a:lnTo>
                                  <a:lnTo>
                                    <a:pt x="85161" y="115644"/>
                                  </a:lnTo>
                                  <a:lnTo>
                                    <a:pt x="85161" y="116418"/>
                                  </a:lnTo>
                                  <a:lnTo>
                                    <a:pt x="77419" y="117193"/>
                                  </a:lnTo>
                                  <a:lnTo>
                                    <a:pt x="69677" y="117580"/>
                                  </a:lnTo>
                                  <a:lnTo>
                                    <a:pt x="54193" y="117773"/>
                                  </a:lnTo>
                                  <a:lnTo>
                                    <a:pt x="42580" y="117773"/>
                                  </a:lnTo>
                                  <a:lnTo>
                                    <a:pt x="38709" y="117386"/>
                                  </a:lnTo>
                                  <a:lnTo>
                                    <a:pt x="30967" y="116999"/>
                                  </a:lnTo>
                                  <a:lnTo>
                                    <a:pt x="30967" y="116418"/>
                                  </a:lnTo>
                                  <a:lnTo>
                                    <a:pt x="34838" y="115838"/>
                                  </a:lnTo>
                                  <a:lnTo>
                                    <a:pt x="46451" y="115257"/>
                                  </a:lnTo>
                                  <a:lnTo>
                                    <a:pt x="54193" y="115644"/>
                                  </a:lnTo>
                                  <a:lnTo>
                                    <a:pt x="50322" y="115838"/>
                                  </a:lnTo>
                                  <a:lnTo>
                                    <a:pt x="42580" y="116225"/>
                                  </a:lnTo>
                                  <a:lnTo>
                                    <a:pt x="50322" y="116805"/>
                                  </a:lnTo>
                                  <a:lnTo>
                                    <a:pt x="54193" y="116805"/>
                                  </a:lnTo>
                                  <a:lnTo>
                                    <a:pt x="61935" y="116805"/>
                                  </a:lnTo>
                                  <a:lnTo>
                                    <a:pt x="69677" y="116418"/>
                                  </a:lnTo>
                                  <a:lnTo>
                                    <a:pt x="69677" y="115644"/>
                                  </a:lnTo>
                                  <a:lnTo>
                                    <a:pt x="61935" y="114676"/>
                                  </a:lnTo>
                                  <a:lnTo>
                                    <a:pt x="46451" y="114386"/>
                                  </a:lnTo>
                                  <a:lnTo>
                                    <a:pt x="30967" y="114579"/>
                                  </a:lnTo>
                                  <a:lnTo>
                                    <a:pt x="19354" y="115063"/>
                                  </a:lnTo>
                                  <a:lnTo>
                                    <a:pt x="15483" y="115838"/>
                                  </a:lnTo>
                                  <a:lnTo>
                                    <a:pt x="15483" y="116805"/>
                                  </a:lnTo>
                                  <a:lnTo>
                                    <a:pt x="15483" y="117580"/>
                                  </a:lnTo>
                                  <a:lnTo>
                                    <a:pt x="27096" y="118354"/>
                                  </a:lnTo>
                                  <a:lnTo>
                                    <a:pt x="38709" y="118838"/>
                                  </a:lnTo>
                                  <a:lnTo>
                                    <a:pt x="54193" y="119032"/>
                                  </a:lnTo>
                                  <a:lnTo>
                                    <a:pt x="73548" y="118838"/>
                                  </a:lnTo>
                                  <a:lnTo>
                                    <a:pt x="89032" y="117967"/>
                                  </a:lnTo>
                                  <a:lnTo>
                                    <a:pt x="100645" y="116418"/>
                                  </a:lnTo>
                                  <a:lnTo>
                                    <a:pt x="104516" y="114386"/>
                                  </a:lnTo>
                                  <a:lnTo>
                                    <a:pt x="104516" y="5613"/>
                                  </a:lnTo>
                                  <a:lnTo>
                                    <a:pt x="100645" y="3581"/>
                                  </a:lnTo>
                                  <a:lnTo>
                                    <a:pt x="89032" y="2226"/>
                                  </a:lnTo>
                                  <a:lnTo>
                                    <a:pt x="73548" y="1258"/>
                                  </a:lnTo>
                                  <a:lnTo>
                                    <a:pt x="54193" y="967"/>
                                  </a:lnTo>
                                  <a:lnTo>
                                    <a:pt x="38709" y="1064"/>
                                  </a:lnTo>
                                  <a:lnTo>
                                    <a:pt x="27096" y="1645"/>
                                  </a:lnTo>
                                  <a:lnTo>
                                    <a:pt x="15483" y="2419"/>
                                  </a:lnTo>
                                  <a:lnTo>
                                    <a:pt x="15483" y="3387"/>
                                  </a:lnTo>
                                  <a:lnTo>
                                    <a:pt x="15483" y="4161"/>
                                  </a:lnTo>
                                  <a:lnTo>
                                    <a:pt x="19354" y="4936"/>
                                  </a:lnTo>
                                  <a:lnTo>
                                    <a:pt x="30967" y="5420"/>
                                  </a:lnTo>
                                  <a:lnTo>
                                    <a:pt x="46451" y="5613"/>
                                  </a:lnTo>
                                  <a:lnTo>
                                    <a:pt x="61935" y="5226"/>
                                  </a:lnTo>
                                  <a:lnTo>
                                    <a:pt x="69677" y="4549"/>
                                  </a:lnTo>
                                  <a:lnTo>
                                    <a:pt x="69677" y="3581"/>
                                  </a:lnTo>
                                  <a:lnTo>
                                    <a:pt x="61935" y="3387"/>
                                  </a:lnTo>
                                  <a:lnTo>
                                    <a:pt x="54193" y="3194"/>
                                  </a:lnTo>
                                  <a:lnTo>
                                    <a:pt x="50322" y="3387"/>
                                  </a:lnTo>
                                  <a:lnTo>
                                    <a:pt x="42580" y="3968"/>
                                  </a:lnTo>
                                  <a:lnTo>
                                    <a:pt x="50322" y="4355"/>
                                  </a:lnTo>
                                  <a:lnTo>
                                    <a:pt x="54193" y="4549"/>
                                  </a:lnTo>
                                  <a:lnTo>
                                    <a:pt x="46451" y="4742"/>
                                  </a:lnTo>
                                  <a:lnTo>
                                    <a:pt x="34838" y="4355"/>
                                  </a:lnTo>
                                  <a:lnTo>
                                    <a:pt x="30967" y="3581"/>
                                  </a:lnTo>
                                  <a:lnTo>
                                    <a:pt x="30967" y="3194"/>
                                  </a:lnTo>
                                  <a:lnTo>
                                    <a:pt x="38709" y="2806"/>
                                  </a:lnTo>
                                  <a:lnTo>
                                    <a:pt x="42580" y="2419"/>
                                  </a:lnTo>
                                  <a:lnTo>
                                    <a:pt x="54193" y="2226"/>
                                  </a:lnTo>
                                  <a:lnTo>
                                    <a:pt x="69677" y="2419"/>
                                  </a:lnTo>
                                  <a:lnTo>
                                    <a:pt x="77419" y="3000"/>
                                  </a:lnTo>
                                  <a:lnTo>
                                    <a:pt x="85161" y="3581"/>
                                  </a:lnTo>
                                  <a:lnTo>
                                    <a:pt x="85161" y="4549"/>
                                  </a:lnTo>
                                  <a:lnTo>
                                    <a:pt x="77419" y="5226"/>
                                  </a:lnTo>
                                  <a:lnTo>
                                    <a:pt x="73548" y="6000"/>
                                  </a:lnTo>
                                  <a:lnTo>
                                    <a:pt x="61935" y="6388"/>
                                  </a:lnTo>
                                  <a:lnTo>
                                    <a:pt x="42580" y="6581"/>
                                  </a:lnTo>
                                  <a:lnTo>
                                    <a:pt x="27096" y="6388"/>
                                  </a:lnTo>
                                  <a:lnTo>
                                    <a:pt x="15483" y="5807"/>
                                  </a:lnTo>
                                  <a:lnTo>
                                    <a:pt x="3870" y="4936"/>
                                  </a:lnTo>
                                  <a:lnTo>
                                    <a:pt x="0" y="3968"/>
                                  </a:lnTo>
                                  <a:lnTo>
                                    <a:pt x="3870" y="2226"/>
                                  </a:lnTo>
                                  <a:lnTo>
                                    <a:pt x="15483" y="967"/>
                                  </a:lnTo>
                                  <a:lnTo>
                                    <a:pt x="38709" y="193"/>
                                  </a:lnTo>
                                  <a:lnTo>
                                    <a:pt x="61935" y="0"/>
                                  </a:lnTo>
                                  <a:lnTo>
                                    <a:pt x="81290" y="387"/>
                                  </a:lnTo>
                                  <a:lnTo>
                                    <a:pt x="100645" y="1451"/>
                                  </a:lnTo>
                                  <a:lnTo>
                                    <a:pt x="112258" y="3194"/>
                                  </a:lnTo>
                                  <a:lnTo>
                                    <a:pt x="120000" y="4549"/>
                                  </a:lnTo>
                                  <a:lnTo>
                                    <a:pt x="120000" y="5807"/>
                                  </a:lnTo>
                                  <a:lnTo>
                                    <a:pt x="120000" y="1143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987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5" name="Rectangle 5"/>
                          <wps:cNvSpPr/>
                          <wps:spPr>
                            <a:xfrm>
                              <a:off x="0" y="0"/>
                              <a:ext cx="6058440" cy="9373320"/>
                            </a:xfrm>
                            <a:prstGeom prst="rect">
                              <a:avLst/>
                            </a:prstGeom>
                            <a:noFill/>
                            <a:ln w="19080"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6" name="Freeform 6"/>
                          <wps:cNvSpPr/>
                          <wps:spPr>
                            <a:xfrm>
                              <a:off x="5335920" y="193680"/>
                              <a:ext cx="348120" cy="7606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29337" y="31260"/>
                                  </a:moveTo>
                                  <a:lnTo>
                                    <a:pt x="34227" y="33277"/>
                                  </a:lnTo>
                                  <a:lnTo>
                                    <a:pt x="31782" y="39327"/>
                                  </a:lnTo>
                                  <a:lnTo>
                                    <a:pt x="29337" y="45378"/>
                                  </a:lnTo>
                                  <a:lnTo>
                                    <a:pt x="29337" y="55462"/>
                                  </a:lnTo>
                                  <a:lnTo>
                                    <a:pt x="29337" y="66554"/>
                                  </a:lnTo>
                                  <a:lnTo>
                                    <a:pt x="39320" y="80672"/>
                                  </a:lnTo>
                                  <a:lnTo>
                                    <a:pt x="51544" y="88739"/>
                                  </a:lnTo>
                                  <a:lnTo>
                                    <a:pt x="63769" y="90756"/>
                                  </a:lnTo>
                                  <a:lnTo>
                                    <a:pt x="73548" y="88739"/>
                                  </a:lnTo>
                                  <a:lnTo>
                                    <a:pt x="83327" y="80672"/>
                                  </a:lnTo>
                                  <a:lnTo>
                                    <a:pt x="100441" y="59495"/>
                                  </a:lnTo>
                                  <a:lnTo>
                                    <a:pt x="102886" y="47394"/>
                                  </a:lnTo>
                                  <a:lnTo>
                                    <a:pt x="102886" y="41344"/>
                                  </a:lnTo>
                                  <a:lnTo>
                                    <a:pt x="100441" y="35294"/>
                                  </a:lnTo>
                                  <a:lnTo>
                                    <a:pt x="97996" y="29243"/>
                                  </a:lnTo>
                                  <a:lnTo>
                                    <a:pt x="100441" y="25210"/>
                                  </a:lnTo>
                                  <a:lnTo>
                                    <a:pt x="102886" y="16134"/>
                                  </a:lnTo>
                                  <a:lnTo>
                                    <a:pt x="107775" y="8067"/>
                                  </a:lnTo>
                                  <a:lnTo>
                                    <a:pt x="110220" y="4033"/>
                                  </a:lnTo>
                                  <a:lnTo>
                                    <a:pt x="110220" y="0"/>
                                  </a:lnTo>
                                  <a:lnTo>
                                    <a:pt x="112665" y="2016"/>
                                  </a:lnTo>
                                  <a:lnTo>
                                    <a:pt x="117555" y="12100"/>
                                  </a:lnTo>
                                  <a:lnTo>
                                    <a:pt x="120000" y="23193"/>
                                  </a:lnTo>
                                  <a:lnTo>
                                    <a:pt x="120000" y="35294"/>
                                  </a:lnTo>
                                  <a:lnTo>
                                    <a:pt x="117555" y="47394"/>
                                  </a:lnTo>
                                  <a:lnTo>
                                    <a:pt x="105331" y="68571"/>
                                  </a:lnTo>
                                  <a:lnTo>
                                    <a:pt x="90662" y="88739"/>
                                  </a:lnTo>
                                  <a:lnTo>
                                    <a:pt x="78438" y="102857"/>
                                  </a:lnTo>
                                  <a:lnTo>
                                    <a:pt x="66213" y="109915"/>
                                  </a:lnTo>
                                  <a:lnTo>
                                    <a:pt x="53989" y="115966"/>
                                  </a:lnTo>
                                  <a:lnTo>
                                    <a:pt x="44210" y="120000"/>
                                  </a:lnTo>
                                  <a:lnTo>
                                    <a:pt x="34227" y="120000"/>
                                  </a:lnTo>
                                  <a:lnTo>
                                    <a:pt x="24448" y="115966"/>
                                  </a:lnTo>
                                  <a:lnTo>
                                    <a:pt x="9779" y="105882"/>
                                  </a:lnTo>
                                  <a:lnTo>
                                    <a:pt x="2444" y="96806"/>
                                  </a:lnTo>
                                  <a:lnTo>
                                    <a:pt x="0" y="84705"/>
                                  </a:lnTo>
                                  <a:lnTo>
                                    <a:pt x="0" y="72605"/>
                                  </a:lnTo>
                                  <a:lnTo>
                                    <a:pt x="2444" y="61512"/>
                                  </a:lnTo>
                                  <a:lnTo>
                                    <a:pt x="7334" y="49411"/>
                                  </a:lnTo>
                                  <a:lnTo>
                                    <a:pt x="14668" y="41344"/>
                                  </a:lnTo>
                                  <a:lnTo>
                                    <a:pt x="22003" y="35294"/>
                                  </a:lnTo>
                                  <a:lnTo>
                                    <a:pt x="29337" y="3126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7" name="Freeform 7"/>
                          <wps:cNvSpPr/>
                          <wps:spPr>
                            <a:xfrm>
                              <a:off x="5549760" y="328320"/>
                              <a:ext cx="318240" cy="8121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88000" y="88818"/>
                                  </a:moveTo>
                                  <a:lnTo>
                                    <a:pt x="88000" y="85039"/>
                                  </a:lnTo>
                                  <a:lnTo>
                                    <a:pt x="82666" y="88818"/>
                                  </a:lnTo>
                                  <a:lnTo>
                                    <a:pt x="77333" y="90708"/>
                                  </a:lnTo>
                                  <a:lnTo>
                                    <a:pt x="66666" y="92598"/>
                                  </a:lnTo>
                                  <a:lnTo>
                                    <a:pt x="53333" y="90708"/>
                                  </a:lnTo>
                                  <a:lnTo>
                                    <a:pt x="40000" y="81259"/>
                                  </a:lnTo>
                                  <a:lnTo>
                                    <a:pt x="32000" y="68976"/>
                                  </a:lnTo>
                                  <a:lnTo>
                                    <a:pt x="29333" y="57637"/>
                                  </a:lnTo>
                                  <a:lnTo>
                                    <a:pt x="32000" y="44409"/>
                                  </a:lnTo>
                                  <a:lnTo>
                                    <a:pt x="40000" y="34960"/>
                                  </a:lnTo>
                                  <a:lnTo>
                                    <a:pt x="61333" y="18897"/>
                                  </a:lnTo>
                                  <a:lnTo>
                                    <a:pt x="74666" y="15118"/>
                                  </a:lnTo>
                                  <a:lnTo>
                                    <a:pt x="80000" y="17007"/>
                                  </a:lnTo>
                                  <a:lnTo>
                                    <a:pt x="85333" y="20787"/>
                                  </a:lnTo>
                                  <a:lnTo>
                                    <a:pt x="90666" y="22677"/>
                                  </a:lnTo>
                                  <a:lnTo>
                                    <a:pt x="96000" y="18897"/>
                                  </a:lnTo>
                                  <a:lnTo>
                                    <a:pt x="104000" y="15118"/>
                                  </a:lnTo>
                                  <a:lnTo>
                                    <a:pt x="112000" y="11338"/>
                                  </a:lnTo>
                                  <a:lnTo>
                                    <a:pt x="117333" y="9448"/>
                                  </a:lnTo>
                                  <a:lnTo>
                                    <a:pt x="120000" y="9448"/>
                                  </a:lnTo>
                                  <a:lnTo>
                                    <a:pt x="120000" y="7559"/>
                                  </a:lnTo>
                                  <a:lnTo>
                                    <a:pt x="109333" y="1889"/>
                                  </a:lnTo>
                                  <a:lnTo>
                                    <a:pt x="98666" y="0"/>
                                  </a:lnTo>
                                  <a:lnTo>
                                    <a:pt x="88000" y="0"/>
                                  </a:lnTo>
                                  <a:lnTo>
                                    <a:pt x="74666" y="1889"/>
                                  </a:lnTo>
                                  <a:lnTo>
                                    <a:pt x="50666" y="13228"/>
                                  </a:lnTo>
                                  <a:lnTo>
                                    <a:pt x="32000" y="28346"/>
                                  </a:lnTo>
                                  <a:lnTo>
                                    <a:pt x="18666" y="42519"/>
                                  </a:lnTo>
                                  <a:lnTo>
                                    <a:pt x="8000" y="53858"/>
                                  </a:lnTo>
                                  <a:lnTo>
                                    <a:pt x="2666" y="67086"/>
                                  </a:lnTo>
                                  <a:lnTo>
                                    <a:pt x="0" y="75590"/>
                                  </a:lnTo>
                                  <a:lnTo>
                                    <a:pt x="0" y="86929"/>
                                  </a:lnTo>
                                  <a:lnTo>
                                    <a:pt x="2666" y="96377"/>
                                  </a:lnTo>
                                  <a:lnTo>
                                    <a:pt x="16000" y="111496"/>
                                  </a:lnTo>
                                  <a:lnTo>
                                    <a:pt x="24000" y="116220"/>
                                  </a:lnTo>
                                  <a:lnTo>
                                    <a:pt x="34666" y="120000"/>
                                  </a:lnTo>
                                  <a:lnTo>
                                    <a:pt x="48000" y="120000"/>
                                  </a:lnTo>
                                  <a:lnTo>
                                    <a:pt x="61333" y="116220"/>
                                  </a:lnTo>
                                  <a:lnTo>
                                    <a:pt x="72000" y="112440"/>
                                  </a:lnTo>
                                  <a:lnTo>
                                    <a:pt x="80000" y="107716"/>
                                  </a:lnTo>
                                  <a:lnTo>
                                    <a:pt x="88000" y="98267"/>
                                  </a:lnTo>
                                  <a:lnTo>
                                    <a:pt x="88000" y="888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8" name="Freeform 8"/>
                          <wps:cNvSpPr/>
                          <wps:spPr>
                            <a:xfrm>
                              <a:off x="5350680" y="193680"/>
                              <a:ext cx="495360" cy="11588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18287" y="0"/>
                                  </a:moveTo>
                                  <a:lnTo>
                                    <a:pt x="119999" y="6629"/>
                                  </a:lnTo>
                                  <a:lnTo>
                                    <a:pt x="116575" y="16574"/>
                                  </a:lnTo>
                                  <a:lnTo>
                                    <a:pt x="114863" y="24530"/>
                                  </a:lnTo>
                                  <a:lnTo>
                                    <a:pt x="118287" y="31160"/>
                                  </a:lnTo>
                                  <a:lnTo>
                                    <a:pt x="116575" y="32486"/>
                                  </a:lnTo>
                                  <a:lnTo>
                                    <a:pt x="114863" y="33812"/>
                                  </a:lnTo>
                                  <a:lnTo>
                                    <a:pt x="113151" y="32486"/>
                                  </a:lnTo>
                                  <a:lnTo>
                                    <a:pt x="108014" y="33812"/>
                                  </a:lnTo>
                                  <a:lnTo>
                                    <a:pt x="94316" y="38453"/>
                                  </a:lnTo>
                                  <a:lnTo>
                                    <a:pt x="78906" y="46408"/>
                                  </a:lnTo>
                                  <a:lnTo>
                                    <a:pt x="63495" y="58342"/>
                                  </a:lnTo>
                                  <a:lnTo>
                                    <a:pt x="56646" y="68287"/>
                                  </a:lnTo>
                                  <a:lnTo>
                                    <a:pt x="48085" y="80220"/>
                                  </a:lnTo>
                                  <a:lnTo>
                                    <a:pt x="42948" y="94143"/>
                                  </a:lnTo>
                                  <a:lnTo>
                                    <a:pt x="42948" y="102099"/>
                                  </a:lnTo>
                                  <a:lnTo>
                                    <a:pt x="44661" y="108729"/>
                                  </a:lnTo>
                                  <a:lnTo>
                                    <a:pt x="44661" y="112707"/>
                                  </a:lnTo>
                                  <a:lnTo>
                                    <a:pt x="44661" y="114033"/>
                                  </a:lnTo>
                                  <a:lnTo>
                                    <a:pt x="39524" y="115359"/>
                                  </a:lnTo>
                                  <a:lnTo>
                                    <a:pt x="30963" y="114033"/>
                                  </a:lnTo>
                                  <a:lnTo>
                                    <a:pt x="27538" y="114033"/>
                                  </a:lnTo>
                                  <a:lnTo>
                                    <a:pt x="17122" y="116685"/>
                                  </a:lnTo>
                                  <a:lnTo>
                                    <a:pt x="3424" y="118674"/>
                                  </a:lnTo>
                                  <a:lnTo>
                                    <a:pt x="1712" y="120000"/>
                                  </a:lnTo>
                                  <a:lnTo>
                                    <a:pt x="0" y="120000"/>
                                  </a:lnTo>
                                  <a:lnTo>
                                    <a:pt x="0" y="118674"/>
                                  </a:lnTo>
                                  <a:lnTo>
                                    <a:pt x="0" y="115359"/>
                                  </a:lnTo>
                                  <a:lnTo>
                                    <a:pt x="3424" y="102099"/>
                                  </a:lnTo>
                                  <a:lnTo>
                                    <a:pt x="6848" y="92817"/>
                                  </a:lnTo>
                                  <a:lnTo>
                                    <a:pt x="6848" y="89502"/>
                                  </a:lnTo>
                                  <a:lnTo>
                                    <a:pt x="3424" y="80220"/>
                                  </a:lnTo>
                                  <a:lnTo>
                                    <a:pt x="5136" y="73591"/>
                                  </a:lnTo>
                                  <a:lnTo>
                                    <a:pt x="6848" y="73591"/>
                                  </a:lnTo>
                                  <a:lnTo>
                                    <a:pt x="10273" y="74917"/>
                                  </a:lnTo>
                                  <a:lnTo>
                                    <a:pt x="17122" y="76243"/>
                                  </a:lnTo>
                                  <a:lnTo>
                                    <a:pt x="25826" y="76243"/>
                                  </a:lnTo>
                                  <a:lnTo>
                                    <a:pt x="37812" y="70939"/>
                                  </a:lnTo>
                                  <a:lnTo>
                                    <a:pt x="51510" y="62983"/>
                                  </a:lnTo>
                                  <a:lnTo>
                                    <a:pt x="61783" y="54364"/>
                                  </a:lnTo>
                                  <a:lnTo>
                                    <a:pt x="72057" y="39779"/>
                                  </a:lnTo>
                                  <a:lnTo>
                                    <a:pt x="80618" y="24530"/>
                                  </a:lnTo>
                                  <a:lnTo>
                                    <a:pt x="85755" y="9944"/>
                                  </a:lnTo>
                                  <a:lnTo>
                                    <a:pt x="85755" y="6629"/>
                                  </a:lnTo>
                                  <a:lnTo>
                                    <a:pt x="85755" y="3977"/>
                                  </a:lnTo>
                                  <a:lnTo>
                                    <a:pt x="85755" y="1325"/>
                                  </a:lnTo>
                                  <a:lnTo>
                                    <a:pt x="89179" y="1325"/>
                                  </a:lnTo>
                                  <a:lnTo>
                                    <a:pt x="94316" y="3977"/>
                                  </a:lnTo>
                                  <a:lnTo>
                                    <a:pt x="102877" y="2651"/>
                                  </a:lnTo>
                                  <a:lnTo>
                                    <a:pt x="111438" y="0"/>
                                  </a:lnTo>
                                  <a:lnTo>
                                    <a:pt x="11828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9" name="Freeform 9"/>
                          <wps:cNvSpPr/>
                          <wps:spPr>
                            <a:xfrm>
                              <a:off x="384840" y="193680"/>
                              <a:ext cx="347400" cy="7606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88217" y="31260"/>
                                  </a:moveTo>
                                  <a:lnTo>
                                    <a:pt x="85772" y="33277"/>
                                  </a:lnTo>
                                  <a:lnTo>
                                    <a:pt x="88217" y="39327"/>
                                  </a:lnTo>
                                  <a:lnTo>
                                    <a:pt x="90662" y="45378"/>
                                  </a:lnTo>
                                  <a:lnTo>
                                    <a:pt x="93106" y="55462"/>
                                  </a:lnTo>
                                  <a:lnTo>
                                    <a:pt x="90662" y="66554"/>
                                  </a:lnTo>
                                  <a:lnTo>
                                    <a:pt x="80882" y="80672"/>
                                  </a:lnTo>
                                  <a:lnTo>
                                    <a:pt x="68455" y="88739"/>
                                  </a:lnTo>
                                  <a:lnTo>
                                    <a:pt x="56230" y="90756"/>
                                  </a:lnTo>
                                  <a:lnTo>
                                    <a:pt x="44006" y="88739"/>
                                  </a:lnTo>
                                  <a:lnTo>
                                    <a:pt x="34227" y="80672"/>
                                  </a:lnTo>
                                  <a:lnTo>
                                    <a:pt x="19558" y="59495"/>
                                  </a:lnTo>
                                  <a:lnTo>
                                    <a:pt x="14668" y="47394"/>
                                  </a:lnTo>
                                  <a:lnTo>
                                    <a:pt x="17113" y="41344"/>
                                  </a:lnTo>
                                  <a:lnTo>
                                    <a:pt x="19558" y="35294"/>
                                  </a:lnTo>
                                  <a:lnTo>
                                    <a:pt x="22003" y="29243"/>
                                  </a:lnTo>
                                  <a:lnTo>
                                    <a:pt x="19558" y="25210"/>
                                  </a:lnTo>
                                  <a:lnTo>
                                    <a:pt x="14668" y="16134"/>
                                  </a:lnTo>
                                  <a:lnTo>
                                    <a:pt x="12224" y="8067"/>
                                  </a:lnTo>
                                  <a:lnTo>
                                    <a:pt x="9779" y="4033"/>
                                  </a:lnTo>
                                  <a:lnTo>
                                    <a:pt x="9779" y="0"/>
                                  </a:lnTo>
                                  <a:lnTo>
                                    <a:pt x="7334" y="2016"/>
                                  </a:lnTo>
                                  <a:lnTo>
                                    <a:pt x="2444" y="12100"/>
                                  </a:lnTo>
                                  <a:lnTo>
                                    <a:pt x="0" y="23193"/>
                                  </a:lnTo>
                                  <a:lnTo>
                                    <a:pt x="0" y="35294"/>
                                  </a:lnTo>
                                  <a:lnTo>
                                    <a:pt x="2444" y="47394"/>
                                  </a:lnTo>
                                  <a:lnTo>
                                    <a:pt x="12224" y="68571"/>
                                  </a:lnTo>
                                  <a:lnTo>
                                    <a:pt x="26893" y="88739"/>
                                  </a:lnTo>
                                  <a:lnTo>
                                    <a:pt x="41561" y="102857"/>
                                  </a:lnTo>
                                  <a:lnTo>
                                    <a:pt x="53786" y="109915"/>
                                  </a:lnTo>
                                  <a:lnTo>
                                    <a:pt x="66010" y="115966"/>
                                  </a:lnTo>
                                  <a:lnTo>
                                    <a:pt x="75789" y="120000"/>
                                  </a:lnTo>
                                  <a:lnTo>
                                    <a:pt x="88217" y="120000"/>
                                  </a:lnTo>
                                  <a:lnTo>
                                    <a:pt x="95551" y="115966"/>
                                  </a:lnTo>
                                  <a:lnTo>
                                    <a:pt x="110220" y="105882"/>
                                  </a:lnTo>
                                  <a:lnTo>
                                    <a:pt x="117555" y="96806"/>
                                  </a:lnTo>
                                  <a:lnTo>
                                    <a:pt x="120000" y="84705"/>
                                  </a:lnTo>
                                  <a:lnTo>
                                    <a:pt x="120000" y="72605"/>
                                  </a:lnTo>
                                  <a:lnTo>
                                    <a:pt x="117555" y="61512"/>
                                  </a:lnTo>
                                  <a:lnTo>
                                    <a:pt x="112665" y="49411"/>
                                  </a:lnTo>
                                  <a:lnTo>
                                    <a:pt x="105331" y="41344"/>
                                  </a:lnTo>
                                  <a:lnTo>
                                    <a:pt x="97996" y="35294"/>
                                  </a:lnTo>
                                  <a:lnTo>
                                    <a:pt x="88217" y="3126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10" name="Freeform 10"/>
                          <wps:cNvSpPr/>
                          <wps:spPr>
                            <a:xfrm>
                              <a:off x="200520" y="328320"/>
                              <a:ext cx="318240" cy="8121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29333" y="88818"/>
                                  </a:moveTo>
                                  <a:lnTo>
                                    <a:pt x="32000" y="85039"/>
                                  </a:lnTo>
                                  <a:lnTo>
                                    <a:pt x="37333" y="88818"/>
                                  </a:lnTo>
                                  <a:lnTo>
                                    <a:pt x="42666" y="90708"/>
                                  </a:lnTo>
                                  <a:lnTo>
                                    <a:pt x="53333" y="92598"/>
                                  </a:lnTo>
                                  <a:lnTo>
                                    <a:pt x="66666" y="90708"/>
                                  </a:lnTo>
                                  <a:lnTo>
                                    <a:pt x="80000" y="81259"/>
                                  </a:lnTo>
                                  <a:lnTo>
                                    <a:pt x="88000" y="68976"/>
                                  </a:lnTo>
                                  <a:lnTo>
                                    <a:pt x="90666" y="57637"/>
                                  </a:lnTo>
                                  <a:lnTo>
                                    <a:pt x="88000" y="44409"/>
                                  </a:lnTo>
                                  <a:lnTo>
                                    <a:pt x="80000" y="34960"/>
                                  </a:lnTo>
                                  <a:lnTo>
                                    <a:pt x="58666" y="18897"/>
                                  </a:lnTo>
                                  <a:lnTo>
                                    <a:pt x="45333" y="15118"/>
                                  </a:lnTo>
                                  <a:lnTo>
                                    <a:pt x="40000" y="17007"/>
                                  </a:lnTo>
                                  <a:lnTo>
                                    <a:pt x="34666" y="20787"/>
                                  </a:lnTo>
                                  <a:lnTo>
                                    <a:pt x="26666" y="22677"/>
                                  </a:lnTo>
                                  <a:lnTo>
                                    <a:pt x="24000" y="18897"/>
                                  </a:lnTo>
                                  <a:lnTo>
                                    <a:pt x="16000" y="15118"/>
                                  </a:lnTo>
                                  <a:lnTo>
                                    <a:pt x="5333" y="11338"/>
                                  </a:lnTo>
                                  <a:lnTo>
                                    <a:pt x="2666" y="9448"/>
                                  </a:lnTo>
                                  <a:lnTo>
                                    <a:pt x="0" y="9448"/>
                                  </a:lnTo>
                                  <a:lnTo>
                                    <a:pt x="2666" y="7559"/>
                                  </a:lnTo>
                                  <a:lnTo>
                                    <a:pt x="10666" y="1889"/>
                                  </a:lnTo>
                                  <a:lnTo>
                                    <a:pt x="21333" y="0"/>
                                  </a:lnTo>
                                  <a:lnTo>
                                    <a:pt x="34666" y="0"/>
                                  </a:lnTo>
                                  <a:lnTo>
                                    <a:pt x="45333" y="1889"/>
                                  </a:lnTo>
                                  <a:lnTo>
                                    <a:pt x="66666" y="13228"/>
                                  </a:lnTo>
                                  <a:lnTo>
                                    <a:pt x="88000" y="28346"/>
                                  </a:lnTo>
                                  <a:lnTo>
                                    <a:pt x="101333" y="42519"/>
                                  </a:lnTo>
                                  <a:lnTo>
                                    <a:pt x="109333" y="53858"/>
                                  </a:lnTo>
                                  <a:lnTo>
                                    <a:pt x="114666" y="67086"/>
                                  </a:lnTo>
                                  <a:lnTo>
                                    <a:pt x="120000" y="75590"/>
                                  </a:lnTo>
                                  <a:lnTo>
                                    <a:pt x="120000" y="86929"/>
                                  </a:lnTo>
                                  <a:lnTo>
                                    <a:pt x="114666" y="96377"/>
                                  </a:lnTo>
                                  <a:lnTo>
                                    <a:pt x="106666" y="111496"/>
                                  </a:lnTo>
                                  <a:lnTo>
                                    <a:pt x="96000" y="116220"/>
                                  </a:lnTo>
                                  <a:lnTo>
                                    <a:pt x="82666" y="120000"/>
                                  </a:lnTo>
                                  <a:lnTo>
                                    <a:pt x="72000" y="120000"/>
                                  </a:lnTo>
                                  <a:lnTo>
                                    <a:pt x="58666" y="116220"/>
                                  </a:lnTo>
                                  <a:lnTo>
                                    <a:pt x="48000" y="112440"/>
                                  </a:lnTo>
                                  <a:lnTo>
                                    <a:pt x="40000" y="107716"/>
                                  </a:lnTo>
                                  <a:lnTo>
                                    <a:pt x="34666" y="98267"/>
                                  </a:lnTo>
                                  <a:lnTo>
                                    <a:pt x="29333" y="888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11" name="Freeform 11"/>
                          <wps:cNvSpPr/>
                          <wps:spPr>
                            <a:xfrm>
                              <a:off x="228600" y="193680"/>
                              <a:ext cx="496440" cy="11588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0" y="0"/>
                                  </a:moveTo>
                                  <a:lnTo>
                                    <a:pt x="0" y="6629"/>
                                  </a:lnTo>
                                  <a:lnTo>
                                    <a:pt x="1712" y="16574"/>
                                  </a:lnTo>
                                  <a:lnTo>
                                    <a:pt x="3424" y="24530"/>
                                  </a:lnTo>
                                  <a:lnTo>
                                    <a:pt x="0" y="31160"/>
                                  </a:lnTo>
                                  <a:lnTo>
                                    <a:pt x="0" y="32486"/>
                                  </a:lnTo>
                                  <a:lnTo>
                                    <a:pt x="3424" y="33812"/>
                                  </a:lnTo>
                                  <a:lnTo>
                                    <a:pt x="5136" y="32486"/>
                                  </a:lnTo>
                                  <a:lnTo>
                                    <a:pt x="10273" y="33812"/>
                                  </a:lnTo>
                                  <a:lnTo>
                                    <a:pt x="23971" y="38453"/>
                                  </a:lnTo>
                                  <a:lnTo>
                                    <a:pt x="39381" y="46408"/>
                                  </a:lnTo>
                                  <a:lnTo>
                                    <a:pt x="53079" y="58342"/>
                                  </a:lnTo>
                                  <a:lnTo>
                                    <a:pt x="61640" y="68287"/>
                                  </a:lnTo>
                                  <a:lnTo>
                                    <a:pt x="70202" y="80220"/>
                                  </a:lnTo>
                                  <a:lnTo>
                                    <a:pt x="75338" y="94143"/>
                                  </a:lnTo>
                                  <a:lnTo>
                                    <a:pt x="75338" y="102099"/>
                                  </a:lnTo>
                                  <a:lnTo>
                                    <a:pt x="73626" y="108729"/>
                                  </a:lnTo>
                                  <a:lnTo>
                                    <a:pt x="71914" y="112707"/>
                                  </a:lnTo>
                                  <a:lnTo>
                                    <a:pt x="71914" y="114033"/>
                                  </a:lnTo>
                                  <a:lnTo>
                                    <a:pt x="78763" y="115359"/>
                                  </a:lnTo>
                                  <a:lnTo>
                                    <a:pt x="87324" y="114033"/>
                                  </a:lnTo>
                                  <a:lnTo>
                                    <a:pt x="92461" y="114033"/>
                                  </a:lnTo>
                                  <a:lnTo>
                                    <a:pt x="101165" y="116685"/>
                                  </a:lnTo>
                                  <a:lnTo>
                                    <a:pt x="114863" y="118674"/>
                                  </a:lnTo>
                                  <a:lnTo>
                                    <a:pt x="118287" y="120000"/>
                                  </a:lnTo>
                                  <a:lnTo>
                                    <a:pt x="119999" y="120000"/>
                                  </a:lnTo>
                                  <a:lnTo>
                                    <a:pt x="119999" y="118674"/>
                                  </a:lnTo>
                                  <a:lnTo>
                                    <a:pt x="118287" y="115359"/>
                                  </a:lnTo>
                                  <a:lnTo>
                                    <a:pt x="114863" y="102099"/>
                                  </a:lnTo>
                                  <a:lnTo>
                                    <a:pt x="113151" y="92817"/>
                                  </a:lnTo>
                                  <a:lnTo>
                                    <a:pt x="113151" y="89502"/>
                                  </a:lnTo>
                                  <a:lnTo>
                                    <a:pt x="114863" y="80220"/>
                                  </a:lnTo>
                                  <a:lnTo>
                                    <a:pt x="113151" y="73591"/>
                                  </a:lnTo>
                                  <a:lnTo>
                                    <a:pt x="111438" y="73591"/>
                                  </a:lnTo>
                                  <a:lnTo>
                                    <a:pt x="108014" y="74917"/>
                                  </a:lnTo>
                                  <a:lnTo>
                                    <a:pt x="99453" y="76243"/>
                                  </a:lnTo>
                                  <a:lnTo>
                                    <a:pt x="92461" y="76243"/>
                                  </a:lnTo>
                                  <a:lnTo>
                                    <a:pt x="78763" y="70939"/>
                                  </a:lnTo>
                                  <a:lnTo>
                                    <a:pt x="66777" y="62983"/>
                                  </a:lnTo>
                                  <a:lnTo>
                                    <a:pt x="56504" y="54364"/>
                                  </a:lnTo>
                                  <a:lnTo>
                                    <a:pt x="46230" y="39779"/>
                                  </a:lnTo>
                                  <a:lnTo>
                                    <a:pt x="37669" y="24530"/>
                                  </a:lnTo>
                                  <a:lnTo>
                                    <a:pt x="32532" y="9944"/>
                                  </a:lnTo>
                                  <a:lnTo>
                                    <a:pt x="30820" y="6629"/>
                                  </a:lnTo>
                                  <a:lnTo>
                                    <a:pt x="32532" y="3977"/>
                                  </a:lnTo>
                                  <a:lnTo>
                                    <a:pt x="30820" y="1325"/>
                                  </a:lnTo>
                                  <a:lnTo>
                                    <a:pt x="30820" y="1325"/>
                                  </a:lnTo>
                                  <a:lnTo>
                                    <a:pt x="23971" y="3977"/>
                                  </a:lnTo>
                                  <a:lnTo>
                                    <a:pt x="15410" y="2651"/>
                                  </a:lnTo>
                                  <a:lnTo>
                                    <a:pt x="5136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12" name="Freeform 12"/>
                          <wps:cNvSpPr/>
                          <wps:spPr>
                            <a:xfrm>
                              <a:off x="5335920" y="8281800"/>
                              <a:ext cx="348120" cy="7480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29337" y="88205"/>
                                  </a:moveTo>
                                  <a:lnTo>
                                    <a:pt x="34227" y="86153"/>
                                  </a:lnTo>
                                  <a:lnTo>
                                    <a:pt x="31782" y="82051"/>
                                  </a:lnTo>
                                  <a:lnTo>
                                    <a:pt x="29337" y="75897"/>
                                  </a:lnTo>
                                  <a:lnTo>
                                    <a:pt x="29337" y="65641"/>
                                  </a:lnTo>
                                  <a:lnTo>
                                    <a:pt x="29337" y="52307"/>
                                  </a:lnTo>
                                  <a:lnTo>
                                    <a:pt x="39320" y="40000"/>
                                  </a:lnTo>
                                  <a:lnTo>
                                    <a:pt x="51544" y="29743"/>
                                  </a:lnTo>
                                  <a:lnTo>
                                    <a:pt x="63769" y="27692"/>
                                  </a:lnTo>
                                  <a:lnTo>
                                    <a:pt x="73548" y="31794"/>
                                  </a:lnTo>
                                  <a:lnTo>
                                    <a:pt x="83327" y="37948"/>
                                  </a:lnTo>
                                  <a:lnTo>
                                    <a:pt x="100441" y="59487"/>
                                  </a:lnTo>
                                  <a:lnTo>
                                    <a:pt x="102886" y="73846"/>
                                  </a:lnTo>
                                  <a:lnTo>
                                    <a:pt x="102886" y="80000"/>
                                  </a:lnTo>
                                  <a:lnTo>
                                    <a:pt x="100441" y="84102"/>
                                  </a:lnTo>
                                  <a:lnTo>
                                    <a:pt x="97996" y="90256"/>
                                  </a:lnTo>
                                  <a:lnTo>
                                    <a:pt x="100441" y="96410"/>
                                  </a:lnTo>
                                  <a:lnTo>
                                    <a:pt x="102886" y="103589"/>
                                  </a:lnTo>
                                  <a:lnTo>
                                    <a:pt x="107775" y="111794"/>
                                  </a:lnTo>
                                  <a:lnTo>
                                    <a:pt x="110220" y="117948"/>
                                  </a:lnTo>
                                  <a:lnTo>
                                    <a:pt x="110220" y="120000"/>
                                  </a:lnTo>
                                  <a:lnTo>
                                    <a:pt x="112665" y="117948"/>
                                  </a:lnTo>
                                  <a:lnTo>
                                    <a:pt x="117555" y="107692"/>
                                  </a:lnTo>
                                  <a:lnTo>
                                    <a:pt x="120000" y="97435"/>
                                  </a:lnTo>
                                  <a:lnTo>
                                    <a:pt x="120000" y="86153"/>
                                  </a:lnTo>
                                  <a:lnTo>
                                    <a:pt x="117555" y="73846"/>
                                  </a:lnTo>
                                  <a:lnTo>
                                    <a:pt x="105331" y="50256"/>
                                  </a:lnTo>
                                  <a:lnTo>
                                    <a:pt x="90662" y="29743"/>
                                  </a:lnTo>
                                  <a:lnTo>
                                    <a:pt x="78438" y="17435"/>
                                  </a:lnTo>
                                  <a:lnTo>
                                    <a:pt x="66213" y="8205"/>
                                  </a:lnTo>
                                  <a:lnTo>
                                    <a:pt x="53989" y="2051"/>
                                  </a:lnTo>
                                  <a:lnTo>
                                    <a:pt x="44210" y="0"/>
                                  </a:lnTo>
                                  <a:lnTo>
                                    <a:pt x="34227" y="0"/>
                                  </a:lnTo>
                                  <a:lnTo>
                                    <a:pt x="24448" y="2051"/>
                                  </a:lnTo>
                                  <a:lnTo>
                                    <a:pt x="9779" y="13333"/>
                                  </a:lnTo>
                                  <a:lnTo>
                                    <a:pt x="2444" y="23589"/>
                                  </a:lnTo>
                                  <a:lnTo>
                                    <a:pt x="0" y="33846"/>
                                  </a:lnTo>
                                  <a:lnTo>
                                    <a:pt x="0" y="48205"/>
                                  </a:lnTo>
                                  <a:lnTo>
                                    <a:pt x="2444" y="59487"/>
                                  </a:lnTo>
                                  <a:lnTo>
                                    <a:pt x="7334" y="69743"/>
                                  </a:lnTo>
                                  <a:lnTo>
                                    <a:pt x="14668" y="80000"/>
                                  </a:lnTo>
                                  <a:lnTo>
                                    <a:pt x="22003" y="86153"/>
                                  </a:lnTo>
                                  <a:lnTo>
                                    <a:pt x="29337" y="8820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13" name="Freeform 13"/>
                          <wps:cNvSpPr/>
                          <wps:spPr>
                            <a:xfrm>
                              <a:off x="5549760" y="7781400"/>
                              <a:ext cx="318240" cy="8128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88000" y="29291"/>
                                  </a:moveTo>
                                  <a:lnTo>
                                    <a:pt x="88000" y="33070"/>
                                  </a:lnTo>
                                  <a:lnTo>
                                    <a:pt x="82666" y="31181"/>
                                  </a:lnTo>
                                  <a:lnTo>
                                    <a:pt x="77333" y="27401"/>
                                  </a:lnTo>
                                  <a:lnTo>
                                    <a:pt x="66666" y="25511"/>
                                  </a:lnTo>
                                  <a:lnTo>
                                    <a:pt x="53333" y="29291"/>
                                  </a:lnTo>
                                  <a:lnTo>
                                    <a:pt x="40000" y="36850"/>
                                  </a:lnTo>
                                  <a:lnTo>
                                    <a:pt x="32000" y="49133"/>
                                  </a:lnTo>
                                  <a:lnTo>
                                    <a:pt x="29333" y="62362"/>
                                  </a:lnTo>
                                  <a:lnTo>
                                    <a:pt x="32000" y="73700"/>
                                  </a:lnTo>
                                  <a:lnTo>
                                    <a:pt x="40000" y="83149"/>
                                  </a:lnTo>
                                  <a:lnTo>
                                    <a:pt x="61333" y="99212"/>
                                  </a:lnTo>
                                  <a:lnTo>
                                    <a:pt x="74666" y="102992"/>
                                  </a:lnTo>
                                  <a:lnTo>
                                    <a:pt x="80000" y="101102"/>
                                  </a:lnTo>
                                  <a:lnTo>
                                    <a:pt x="85333" y="99212"/>
                                  </a:lnTo>
                                  <a:lnTo>
                                    <a:pt x="90666" y="97322"/>
                                  </a:lnTo>
                                  <a:lnTo>
                                    <a:pt x="96000" y="99212"/>
                                  </a:lnTo>
                                  <a:lnTo>
                                    <a:pt x="104000" y="102992"/>
                                  </a:lnTo>
                                  <a:lnTo>
                                    <a:pt x="112000" y="106771"/>
                                  </a:lnTo>
                                  <a:lnTo>
                                    <a:pt x="117333" y="108661"/>
                                  </a:lnTo>
                                  <a:lnTo>
                                    <a:pt x="120000" y="108661"/>
                                  </a:lnTo>
                                  <a:lnTo>
                                    <a:pt x="120000" y="112440"/>
                                  </a:lnTo>
                                  <a:lnTo>
                                    <a:pt x="109333" y="118110"/>
                                  </a:lnTo>
                                  <a:lnTo>
                                    <a:pt x="98666" y="120000"/>
                                  </a:lnTo>
                                  <a:lnTo>
                                    <a:pt x="88000" y="120000"/>
                                  </a:lnTo>
                                  <a:lnTo>
                                    <a:pt x="74666" y="116220"/>
                                  </a:lnTo>
                                  <a:lnTo>
                                    <a:pt x="50666" y="104881"/>
                                  </a:lnTo>
                                  <a:lnTo>
                                    <a:pt x="32000" y="89763"/>
                                  </a:lnTo>
                                  <a:lnTo>
                                    <a:pt x="18666" y="77480"/>
                                  </a:lnTo>
                                  <a:lnTo>
                                    <a:pt x="8000" y="64251"/>
                                  </a:lnTo>
                                  <a:lnTo>
                                    <a:pt x="2666" y="52913"/>
                                  </a:lnTo>
                                  <a:lnTo>
                                    <a:pt x="0" y="42519"/>
                                  </a:lnTo>
                                  <a:lnTo>
                                    <a:pt x="0" y="33070"/>
                                  </a:lnTo>
                                  <a:lnTo>
                                    <a:pt x="2666" y="23622"/>
                                  </a:lnTo>
                                  <a:lnTo>
                                    <a:pt x="16000" y="8503"/>
                                  </a:lnTo>
                                  <a:lnTo>
                                    <a:pt x="24000" y="1889"/>
                                  </a:lnTo>
                                  <a:lnTo>
                                    <a:pt x="34666" y="0"/>
                                  </a:lnTo>
                                  <a:lnTo>
                                    <a:pt x="48000" y="0"/>
                                  </a:lnTo>
                                  <a:lnTo>
                                    <a:pt x="61333" y="1889"/>
                                  </a:lnTo>
                                  <a:lnTo>
                                    <a:pt x="72000" y="6614"/>
                                  </a:lnTo>
                                  <a:lnTo>
                                    <a:pt x="80000" y="12283"/>
                                  </a:lnTo>
                                  <a:lnTo>
                                    <a:pt x="88000" y="19842"/>
                                  </a:lnTo>
                                  <a:lnTo>
                                    <a:pt x="88000" y="292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14" name="Freeform 14"/>
                          <wps:cNvSpPr/>
                          <wps:spPr>
                            <a:xfrm>
                              <a:off x="5350680" y="7813800"/>
                              <a:ext cx="495360" cy="11660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18287" y="118681"/>
                                  </a:moveTo>
                                  <a:lnTo>
                                    <a:pt x="119999" y="112087"/>
                                  </a:lnTo>
                                  <a:lnTo>
                                    <a:pt x="116575" y="103516"/>
                                  </a:lnTo>
                                  <a:lnTo>
                                    <a:pt x="114863" y="95604"/>
                                  </a:lnTo>
                                  <a:lnTo>
                                    <a:pt x="118287" y="89010"/>
                                  </a:lnTo>
                                  <a:lnTo>
                                    <a:pt x="116575" y="86373"/>
                                  </a:lnTo>
                                  <a:lnTo>
                                    <a:pt x="114863" y="86373"/>
                                  </a:lnTo>
                                  <a:lnTo>
                                    <a:pt x="113151" y="86373"/>
                                  </a:lnTo>
                                  <a:lnTo>
                                    <a:pt x="108014" y="86373"/>
                                  </a:lnTo>
                                  <a:lnTo>
                                    <a:pt x="94316" y="81758"/>
                                  </a:lnTo>
                                  <a:lnTo>
                                    <a:pt x="78906" y="72527"/>
                                  </a:lnTo>
                                  <a:lnTo>
                                    <a:pt x="63495" y="61978"/>
                                  </a:lnTo>
                                  <a:lnTo>
                                    <a:pt x="56646" y="52087"/>
                                  </a:lnTo>
                                  <a:lnTo>
                                    <a:pt x="48085" y="38901"/>
                                  </a:lnTo>
                                  <a:lnTo>
                                    <a:pt x="42948" y="25054"/>
                                  </a:lnTo>
                                  <a:lnTo>
                                    <a:pt x="42948" y="18461"/>
                                  </a:lnTo>
                                  <a:lnTo>
                                    <a:pt x="44661" y="10549"/>
                                  </a:lnTo>
                                  <a:lnTo>
                                    <a:pt x="44661" y="7912"/>
                                  </a:lnTo>
                                  <a:lnTo>
                                    <a:pt x="44661" y="5274"/>
                                  </a:lnTo>
                                  <a:lnTo>
                                    <a:pt x="39524" y="3956"/>
                                  </a:lnTo>
                                  <a:lnTo>
                                    <a:pt x="30963" y="6593"/>
                                  </a:lnTo>
                                  <a:lnTo>
                                    <a:pt x="27538" y="6593"/>
                                  </a:lnTo>
                                  <a:lnTo>
                                    <a:pt x="17122" y="3956"/>
                                  </a:lnTo>
                                  <a:lnTo>
                                    <a:pt x="3424" y="0"/>
                                  </a:lnTo>
                                  <a:lnTo>
                                    <a:pt x="1712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318"/>
                                  </a:lnTo>
                                  <a:lnTo>
                                    <a:pt x="0" y="3956"/>
                                  </a:lnTo>
                                  <a:lnTo>
                                    <a:pt x="3424" y="17142"/>
                                  </a:lnTo>
                                  <a:lnTo>
                                    <a:pt x="6848" y="27032"/>
                                  </a:lnTo>
                                  <a:lnTo>
                                    <a:pt x="6848" y="30989"/>
                                  </a:lnTo>
                                  <a:lnTo>
                                    <a:pt x="3424" y="40219"/>
                                  </a:lnTo>
                                  <a:lnTo>
                                    <a:pt x="3424" y="42857"/>
                                  </a:lnTo>
                                  <a:lnTo>
                                    <a:pt x="5136" y="45494"/>
                                  </a:lnTo>
                                  <a:lnTo>
                                    <a:pt x="6848" y="45494"/>
                                  </a:lnTo>
                                  <a:lnTo>
                                    <a:pt x="10273" y="44175"/>
                                  </a:lnTo>
                                  <a:lnTo>
                                    <a:pt x="17122" y="42857"/>
                                  </a:lnTo>
                                  <a:lnTo>
                                    <a:pt x="25826" y="44175"/>
                                  </a:lnTo>
                                  <a:lnTo>
                                    <a:pt x="37812" y="48131"/>
                                  </a:lnTo>
                                  <a:lnTo>
                                    <a:pt x="51510" y="56703"/>
                                  </a:lnTo>
                                  <a:lnTo>
                                    <a:pt x="61783" y="64615"/>
                                  </a:lnTo>
                                  <a:lnTo>
                                    <a:pt x="72057" y="79120"/>
                                  </a:lnTo>
                                  <a:lnTo>
                                    <a:pt x="80618" y="95604"/>
                                  </a:lnTo>
                                  <a:lnTo>
                                    <a:pt x="85755" y="108791"/>
                                  </a:lnTo>
                                  <a:lnTo>
                                    <a:pt x="85755" y="113406"/>
                                  </a:lnTo>
                                  <a:lnTo>
                                    <a:pt x="85755" y="116043"/>
                                  </a:lnTo>
                                  <a:lnTo>
                                    <a:pt x="85755" y="117362"/>
                                  </a:lnTo>
                                  <a:lnTo>
                                    <a:pt x="89179" y="118681"/>
                                  </a:lnTo>
                                  <a:lnTo>
                                    <a:pt x="94316" y="116043"/>
                                  </a:lnTo>
                                  <a:lnTo>
                                    <a:pt x="102877" y="117362"/>
                                  </a:lnTo>
                                  <a:lnTo>
                                    <a:pt x="111438" y="119999"/>
                                  </a:lnTo>
                                  <a:lnTo>
                                    <a:pt x="118287" y="11868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15" name="Freeform 15"/>
                          <wps:cNvSpPr/>
                          <wps:spPr>
                            <a:xfrm>
                              <a:off x="384840" y="8281800"/>
                              <a:ext cx="347400" cy="7480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88217" y="88205"/>
                                  </a:moveTo>
                                  <a:lnTo>
                                    <a:pt x="85772" y="86153"/>
                                  </a:lnTo>
                                  <a:lnTo>
                                    <a:pt x="88217" y="82051"/>
                                  </a:lnTo>
                                  <a:lnTo>
                                    <a:pt x="90662" y="75897"/>
                                  </a:lnTo>
                                  <a:lnTo>
                                    <a:pt x="93106" y="65641"/>
                                  </a:lnTo>
                                  <a:lnTo>
                                    <a:pt x="90662" y="52307"/>
                                  </a:lnTo>
                                  <a:lnTo>
                                    <a:pt x="80882" y="40000"/>
                                  </a:lnTo>
                                  <a:lnTo>
                                    <a:pt x="68455" y="29743"/>
                                  </a:lnTo>
                                  <a:lnTo>
                                    <a:pt x="56230" y="27692"/>
                                  </a:lnTo>
                                  <a:lnTo>
                                    <a:pt x="44006" y="31794"/>
                                  </a:lnTo>
                                  <a:lnTo>
                                    <a:pt x="34227" y="37948"/>
                                  </a:lnTo>
                                  <a:lnTo>
                                    <a:pt x="19558" y="59487"/>
                                  </a:lnTo>
                                  <a:lnTo>
                                    <a:pt x="14668" y="73846"/>
                                  </a:lnTo>
                                  <a:lnTo>
                                    <a:pt x="17113" y="80000"/>
                                  </a:lnTo>
                                  <a:lnTo>
                                    <a:pt x="19558" y="84102"/>
                                  </a:lnTo>
                                  <a:lnTo>
                                    <a:pt x="22003" y="90256"/>
                                  </a:lnTo>
                                  <a:lnTo>
                                    <a:pt x="19558" y="96410"/>
                                  </a:lnTo>
                                  <a:lnTo>
                                    <a:pt x="14668" y="103589"/>
                                  </a:lnTo>
                                  <a:lnTo>
                                    <a:pt x="12224" y="111794"/>
                                  </a:lnTo>
                                  <a:lnTo>
                                    <a:pt x="9779" y="117948"/>
                                  </a:lnTo>
                                  <a:lnTo>
                                    <a:pt x="9779" y="120000"/>
                                  </a:lnTo>
                                  <a:lnTo>
                                    <a:pt x="7334" y="117948"/>
                                  </a:lnTo>
                                  <a:lnTo>
                                    <a:pt x="2444" y="107692"/>
                                  </a:lnTo>
                                  <a:lnTo>
                                    <a:pt x="0" y="97435"/>
                                  </a:lnTo>
                                  <a:lnTo>
                                    <a:pt x="0" y="86153"/>
                                  </a:lnTo>
                                  <a:lnTo>
                                    <a:pt x="2444" y="73846"/>
                                  </a:lnTo>
                                  <a:lnTo>
                                    <a:pt x="12224" y="50256"/>
                                  </a:lnTo>
                                  <a:lnTo>
                                    <a:pt x="26893" y="29743"/>
                                  </a:lnTo>
                                  <a:lnTo>
                                    <a:pt x="41561" y="17435"/>
                                  </a:lnTo>
                                  <a:lnTo>
                                    <a:pt x="53786" y="8205"/>
                                  </a:lnTo>
                                  <a:lnTo>
                                    <a:pt x="66010" y="2051"/>
                                  </a:lnTo>
                                  <a:lnTo>
                                    <a:pt x="75789" y="0"/>
                                  </a:lnTo>
                                  <a:lnTo>
                                    <a:pt x="88217" y="0"/>
                                  </a:lnTo>
                                  <a:lnTo>
                                    <a:pt x="95551" y="2051"/>
                                  </a:lnTo>
                                  <a:lnTo>
                                    <a:pt x="110220" y="13333"/>
                                  </a:lnTo>
                                  <a:lnTo>
                                    <a:pt x="117555" y="23589"/>
                                  </a:lnTo>
                                  <a:lnTo>
                                    <a:pt x="120000" y="33846"/>
                                  </a:lnTo>
                                  <a:lnTo>
                                    <a:pt x="120000" y="48205"/>
                                  </a:lnTo>
                                  <a:lnTo>
                                    <a:pt x="117555" y="59487"/>
                                  </a:lnTo>
                                  <a:lnTo>
                                    <a:pt x="112665" y="69743"/>
                                  </a:lnTo>
                                  <a:lnTo>
                                    <a:pt x="105331" y="80000"/>
                                  </a:lnTo>
                                  <a:lnTo>
                                    <a:pt x="97996" y="86153"/>
                                  </a:lnTo>
                                  <a:lnTo>
                                    <a:pt x="88217" y="8820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16" name="Freeform 16"/>
                          <wps:cNvSpPr/>
                          <wps:spPr>
                            <a:xfrm>
                              <a:off x="200520" y="7781400"/>
                              <a:ext cx="318240" cy="8128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29333" y="29291"/>
                                  </a:moveTo>
                                  <a:lnTo>
                                    <a:pt x="32000" y="33070"/>
                                  </a:lnTo>
                                  <a:lnTo>
                                    <a:pt x="37333" y="31181"/>
                                  </a:lnTo>
                                  <a:lnTo>
                                    <a:pt x="42666" y="27401"/>
                                  </a:lnTo>
                                  <a:lnTo>
                                    <a:pt x="53333" y="25511"/>
                                  </a:lnTo>
                                  <a:lnTo>
                                    <a:pt x="66666" y="29291"/>
                                  </a:lnTo>
                                  <a:lnTo>
                                    <a:pt x="80000" y="36850"/>
                                  </a:lnTo>
                                  <a:lnTo>
                                    <a:pt x="88000" y="49133"/>
                                  </a:lnTo>
                                  <a:lnTo>
                                    <a:pt x="90666" y="62362"/>
                                  </a:lnTo>
                                  <a:lnTo>
                                    <a:pt x="88000" y="73700"/>
                                  </a:lnTo>
                                  <a:lnTo>
                                    <a:pt x="80000" y="83149"/>
                                  </a:lnTo>
                                  <a:lnTo>
                                    <a:pt x="58666" y="99212"/>
                                  </a:lnTo>
                                  <a:lnTo>
                                    <a:pt x="45333" y="102992"/>
                                  </a:lnTo>
                                  <a:lnTo>
                                    <a:pt x="40000" y="101102"/>
                                  </a:lnTo>
                                  <a:lnTo>
                                    <a:pt x="34666" y="99212"/>
                                  </a:lnTo>
                                  <a:lnTo>
                                    <a:pt x="26666" y="97322"/>
                                  </a:lnTo>
                                  <a:lnTo>
                                    <a:pt x="24000" y="99212"/>
                                  </a:lnTo>
                                  <a:lnTo>
                                    <a:pt x="16000" y="102992"/>
                                  </a:lnTo>
                                  <a:lnTo>
                                    <a:pt x="5333" y="106771"/>
                                  </a:lnTo>
                                  <a:lnTo>
                                    <a:pt x="2666" y="108661"/>
                                  </a:lnTo>
                                  <a:lnTo>
                                    <a:pt x="0" y="108661"/>
                                  </a:lnTo>
                                  <a:lnTo>
                                    <a:pt x="2666" y="112440"/>
                                  </a:lnTo>
                                  <a:lnTo>
                                    <a:pt x="10666" y="118110"/>
                                  </a:lnTo>
                                  <a:lnTo>
                                    <a:pt x="21333" y="120000"/>
                                  </a:lnTo>
                                  <a:lnTo>
                                    <a:pt x="34666" y="120000"/>
                                  </a:lnTo>
                                  <a:lnTo>
                                    <a:pt x="45333" y="116220"/>
                                  </a:lnTo>
                                  <a:lnTo>
                                    <a:pt x="66666" y="104881"/>
                                  </a:lnTo>
                                  <a:lnTo>
                                    <a:pt x="88000" y="89763"/>
                                  </a:lnTo>
                                  <a:lnTo>
                                    <a:pt x="101333" y="77480"/>
                                  </a:lnTo>
                                  <a:lnTo>
                                    <a:pt x="109333" y="64251"/>
                                  </a:lnTo>
                                  <a:lnTo>
                                    <a:pt x="114666" y="52913"/>
                                  </a:lnTo>
                                  <a:lnTo>
                                    <a:pt x="120000" y="42519"/>
                                  </a:lnTo>
                                  <a:lnTo>
                                    <a:pt x="120000" y="33070"/>
                                  </a:lnTo>
                                  <a:lnTo>
                                    <a:pt x="114666" y="23622"/>
                                  </a:lnTo>
                                  <a:lnTo>
                                    <a:pt x="106666" y="8503"/>
                                  </a:lnTo>
                                  <a:lnTo>
                                    <a:pt x="96000" y="1889"/>
                                  </a:lnTo>
                                  <a:lnTo>
                                    <a:pt x="82666" y="0"/>
                                  </a:lnTo>
                                  <a:lnTo>
                                    <a:pt x="72000" y="0"/>
                                  </a:lnTo>
                                  <a:lnTo>
                                    <a:pt x="58666" y="1889"/>
                                  </a:lnTo>
                                  <a:lnTo>
                                    <a:pt x="48000" y="6614"/>
                                  </a:lnTo>
                                  <a:lnTo>
                                    <a:pt x="40000" y="12283"/>
                                  </a:lnTo>
                                  <a:lnTo>
                                    <a:pt x="34666" y="19842"/>
                                  </a:lnTo>
                                  <a:lnTo>
                                    <a:pt x="29333" y="292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17" name="Freeform 17"/>
                          <wps:cNvSpPr/>
                          <wps:spPr>
                            <a:xfrm>
                              <a:off x="228600" y="7813800"/>
                              <a:ext cx="496440" cy="11660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0" y="118681"/>
                                  </a:moveTo>
                                  <a:lnTo>
                                    <a:pt x="0" y="112087"/>
                                  </a:lnTo>
                                  <a:lnTo>
                                    <a:pt x="1712" y="103516"/>
                                  </a:lnTo>
                                  <a:lnTo>
                                    <a:pt x="3424" y="95604"/>
                                  </a:lnTo>
                                  <a:lnTo>
                                    <a:pt x="0" y="89010"/>
                                  </a:lnTo>
                                  <a:lnTo>
                                    <a:pt x="0" y="86373"/>
                                  </a:lnTo>
                                  <a:lnTo>
                                    <a:pt x="3424" y="86373"/>
                                  </a:lnTo>
                                  <a:lnTo>
                                    <a:pt x="5136" y="86373"/>
                                  </a:lnTo>
                                  <a:lnTo>
                                    <a:pt x="10273" y="86373"/>
                                  </a:lnTo>
                                  <a:lnTo>
                                    <a:pt x="23971" y="81758"/>
                                  </a:lnTo>
                                  <a:lnTo>
                                    <a:pt x="39381" y="72527"/>
                                  </a:lnTo>
                                  <a:lnTo>
                                    <a:pt x="53079" y="61978"/>
                                  </a:lnTo>
                                  <a:lnTo>
                                    <a:pt x="61640" y="52087"/>
                                  </a:lnTo>
                                  <a:lnTo>
                                    <a:pt x="70202" y="38901"/>
                                  </a:lnTo>
                                  <a:lnTo>
                                    <a:pt x="75338" y="25054"/>
                                  </a:lnTo>
                                  <a:lnTo>
                                    <a:pt x="75338" y="18461"/>
                                  </a:lnTo>
                                  <a:lnTo>
                                    <a:pt x="73626" y="10549"/>
                                  </a:lnTo>
                                  <a:lnTo>
                                    <a:pt x="71914" y="7912"/>
                                  </a:lnTo>
                                  <a:lnTo>
                                    <a:pt x="71914" y="5274"/>
                                  </a:lnTo>
                                  <a:lnTo>
                                    <a:pt x="78763" y="3956"/>
                                  </a:lnTo>
                                  <a:lnTo>
                                    <a:pt x="87324" y="6593"/>
                                  </a:lnTo>
                                  <a:lnTo>
                                    <a:pt x="92461" y="6593"/>
                                  </a:lnTo>
                                  <a:lnTo>
                                    <a:pt x="101165" y="3956"/>
                                  </a:lnTo>
                                  <a:lnTo>
                                    <a:pt x="114863" y="0"/>
                                  </a:lnTo>
                                  <a:lnTo>
                                    <a:pt x="118287" y="0"/>
                                  </a:lnTo>
                                  <a:lnTo>
                                    <a:pt x="119999" y="0"/>
                                  </a:lnTo>
                                  <a:lnTo>
                                    <a:pt x="119999" y="1318"/>
                                  </a:lnTo>
                                  <a:lnTo>
                                    <a:pt x="118287" y="3956"/>
                                  </a:lnTo>
                                  <a:lnTo>
                                    <a:pt x="114863" y="17142"/>
                                  </a:lnTo>
                                  <a:lnTo>
                                    <a:pt x="113151" y="27032"/>
                                  </a:lnTo>
                                  <a:lnTo>
                                    <a:pt x="113151" y="30989"/>
                                  </a:lnTo>
                                  <a:lnTo>
                                    <a:pt x="114863" y="40219"/>
                                  </a:lnTo>
                                  <a:lnTo>
                                    <a:pt x="114863" y="42857"/>
                                  </a:lnTo>
                                  <a:lnTo>
                                    <a:pt x="113151" y="45494"/>
                                  </a:lnTo>
                                  <a:lnTo>
                                    <a:pt x="111438" y="45494"/>
                                  </a:lnTo>
                                  <a:lnTo>
                                    <a:pt x="108014" y="44175"/>
                                  </a:lnTo>
                                  <a:lnTo>
                                    <a:pt x="99453" y="42857"/>
                                  </a:lnTo>
                                  <a:lnTo>
                                    <a:pt x="92461" y="44175"/>
                                  </a:lnTo>
                                  <a:lnTo>
                                    <a:pt x="78763" y="48131"/>
                                  </a:lnTo>
                                  <a:lnTo>
                                    <a:pt x="66777" y="56703"/>
                                  </a:lnTo>
                                  <a:lnTo>
                                    <a:pt x="56504" y="64615"/>
                                  </a:lnTo>
                                  <a:lnTo>
                                    <a:pt x="46230" y="79120"/>
                                  </a:lnTo>
                                  <a:lnTo>
                                    <a:pt x="37669" y="95604"/>
                                  </a:lnTo>
                                  <a:lnTo>
                                    <a:pt x="32532" y="108791"/>
                                  </a:lnTo>
                                  <a:lnTo>
                                    <a:pt x="30820" y="113406"/>
                                  </a:lnTo>
                                  <a:lnTo>
                                    <a:pt x="32532" y="116043"/>
                                  </a:lnTo>
                                  <a:lnTo>
                                    <a:pt x="30820" y="117362"/>
                                  </a:lnTo>
                                  <a:lnTo>
                                    <a:pt x="30820" y="118681"/>
                                  </a:lnTo>
                                  <a:lnTo>
                                    <a:pt x="23971" y="116043"/>
                                  </a:lnTo>
                                  <a:lnTo>
                                    <a:pt x="15410" y="117362"/>
                                  </a:lnTo>
                                  <a:lnTo>
                                    <a:pt x="5136" y="119999"/>
                                  </a:lnTo>
                                  <a:lnTo>
                                    <a:pt x="0" y="11868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18" name="Freeform 18"/>
                          <wps:cNvSpPr/>
                          <wps:spPr>
                            <a:xfrm>
                              <a:off x="5378400" y="629280"/>
                              <a:ext cx="177120" cy="4420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72159" y="106086"/>
                                  </a:moveTo>
                                  <a:lnTo>
                                    <a:pt x="86511" y="113043"/>
                                  </a:lnTo>
                                  <a:lnTo>
                                    <a:pt x="100863" y="113043"/>
                                  </a:lnTo>
                                  <a:lnTo>
                                    <a:pt x="100863" y="99130"/>
                                  </a:lnTo>
                                  <a:lnTo>
                                    <a:pt x="96079" y="78260"/>
                                  </a:lnTo>
                                  <a:lnTo>
                                    <a:pt x="100863" y="48695"/>
                                  </a:lnTo>
                                  <a:lnTo>
                                    <a:pt x="105647" y="31304"/>
                                  </a:lnTo>
                                  <a:lnTo>
                                    <a:pt x="115215" y="6956"/>
                                  </a:lnTo>
                                  <a:lnTo>
                                    <a:pt x="120000" y="3478"/>
                                  </a:lnTo>
                                  <a:lnTo>
                                    <a:pt x="115215" y="0"/>
                                  </a:lnTo>
                                  <a:lnTo>
                                    <a:pt x="110431" y="6956"/>
                                  </a:lnTo>
                                  <a:lnTo>
                                    <a:pt x="96079" y="20869"/>
                                  </a:lnTo>
                                  <a:lnTo>
                                    <a:pt x="57807" y="57391"/>
                                  </a:lnTo>
                                  <a:lnTo>
                                    <a:pt x="19136" y="95652"/>
                                  </a:lnTo>
                                  <a:lnTo>
                                    <a:pt x="4784" y="106086"/>
                                  </a:lnTo>
                                  <a:lnTo>
                                    <a:pt x="0" y="113043"/>
                                  </a:lnTo>
                                  <a:lnTo>
                                    <a:pt x="0" y="120000"/>
                                  </a:lnTo>
                                  <a:lnTo>
                                    <a:pt x="4784" y="120000"/>
                                  </a:lnTo>
                                  <a:lnTo>
                                    <a:pt x="23920" y="116521"/>
                                  </a:lnTo>
                                  <a:lnTo>
                                    <a:pt x="43056" y="113043"/>
                                  </a:lnTo>
                                  <a:lnTo>
                                    <a:pt x="57807" y="106086"/>
                                  </a:lnTo>
                                  <a:lnTo>
                                    <a:pt x="62591" y="106086"/>
                                  </a:lnTo>
                                  <a:lnTo>
                                    <a:pt x="72159" y="1060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19" name="Freeform 19"/>
                          <wps:cNvSpPr/>
                          <wps:spPr>
                            <a:xfrm>
                              <a:off x="5591880" y="577800"/>
                              <a:ext cx="48960" cy="3391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85714" y="0"/>
                                  </a:moveTo>
                                  <a:lnTo>
                                    <a:pt x="17142" y="31698"/>
                                  </a:lnTo>
                                  <a:lnTo>
                                    <a:pt x="0" y="67924"/>
                                  </a:lnTo>
                                  <a:lnTo>
                                    <a:pt x="0" y="92830"/>
                                  </a:lnTo>
                                  <a:lnTo>
                                    <a:pt x="34285" y="115471"/>
                                  </a:lnTo>
                                  <a:lnTo>
                                    <a:pt x="68571" y="120000"/>
                                  </a:lnTo>
                                  <a:lnTo>
                                    <a:pt x="102857" y="110943"/>
                                  </a:lnTo>
                                  <a:lnTo>
                                    <a:pt x="120000" y="106415"/>
                                  </a:lnTo>
                                  <a:lnTo>
                                    <a:pt x="102857" y="97358"/>
                                  </a:lnTo>
                                  <a:lnTo>
                                    <a:pt x="68571" y="72452"/>
                                  </a:lnTo>
                                  <a:lnTo>
                                    <a:pt x="51428" y="49811"/>
                                  </a:lnTo>
                                  <a:lnTo>
                                    <a:pt x="68571" y="27169"/>
                                  </a:lnTo>
                                  <a:lnTo>
                                    <a:pt x="102857" y="9056"/>
                                  </a:lnTo>
                                  <a:lnTo>
                                    <a:pt x="102857" y="0"/>
                                  </a:lnTo>
                                  <a:lnTo>
                                    <a:pt x="8571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20" name="Freeform 20"/>
                          <wps:cNvSpPr/>
                          <wps:spPr>
                            <a:xfrm>
                              <a:off x="5585400" y="982440"/>
                              <a:ext cx="133200" cy="1332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6315" y="80000"/>
                                  </a:moveTo>
                                  <a:lnTo>
                                    <a:pt x="25263" y="108571"/>
                                  </a:lnTo>
                                  <a:lnTo>
                                    <a:pt x="56842" y="120000"/>
                                  </a:lnTo>
                                  <a:lnTo>
                                    <a:pt x="82105" y="120000"/>
                                  </a:lnTo>
                                  <a:lnTo>
                                    <a:pt x="113684" y="97142"/>
                                  </a:lnTo>
                                  <a:lnTo>
                                    <a:pt x="119999" y="91428"/>
                                  </a:lnTo>
                                  <a:lnTo>
                                    <a:pt x="119999" y="80000"/>
                                  </a:lnTo>
                                  <a:lnTo>
                                    <a:pt x="119999" y="80000"/>
                                  </a:lnTo>
                                  <a:lnTo>
                                    <a:pt x="107368" y="80000"/>
                                  </a:lnTo>
                                  <a:lnTo>
                                    <a:pt x="63157" y="68571"/>
                                  </a:lnTo>
                                  <a:lnTo>
                                    <a:pt x="44210" y="45714"/>
                                  </a:lnTo>
                                  <a:lnTo>
                                    <a:pt x="25263" y="11428"/>
                                  </a:lnTo>
                                  <a:lnTo>
                                    <a:pt x="12631" y="0"/>
                                  </a:lnTo>
                                  <a:lnTo>
                                    <a:pt x="6315" y="22857"/>
                                  </a:lnTo>
                                  <a:lnTo>
                                    <a:pt x="0" y="45714"/>
                                  </a:lnTo>
                                  <a:lnTo>
                                    <a:pt x="6315" y="80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21" name="Freeform 21"/>
                          <wps:cNvSpPr/>
                          <wps:spPr>
                            <a:xfrm>
                              <a:off x="5726520" y="392400"/>
                              <a:ext cx="113040" cy="633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7500" y="24000"/>
                                  </a:moveTo>
                                  <a:lnTo>
                                    <a:pt x="30000" y="24000"/>
                                  </a:lnTo>
                                  <a:lnTo>
                                    <a:pt x="52500" y="96000"/>
                                  </a:lnTo>
                                  <a:lnTo>
                                    <a:pt x="60000" y="120000"/>
                                  </a:lnTo>
                                  <a:lnTo>
                                    <a:pt x="75000" y="96000"/>
                                  </a:lnTo>
                                  <a:lnTo>
                                    <a:pt x="112500" y="24000"/>
                                  </a:lnTo>
                                  <a:lnTo>
                                    <a:pt x="120000" y="0"/>
                                  </a:lnTo>
                                  <a:lnTo>
                                    <a:pt x="105000" y="0"/>
                                  </a:lnTo>
                                  <a:lnTo>
                                    <a:pt x="75000" y="24000"/>
                                  </a:lnTo>
                                  <a:lnTo>
                                    <a:pt x="60000" y="24000"/>
                                  </a:lnTo>
                                  <a:lnTo>
                                    <a:pt x="37500" y="0"/>
                                  </a:lnTo>
                                  <a:lnTo>
                                    <a:pt x="15000" y="0"/>
                                  </a:lnTo>
                                  <a:lnTo>
                                    <a:pt x="0" y="24000"/>
                                  </a:lnTo>
                                  <a:lnTo>
                                    <a:pt x="0" y="48000"/>
                                  </a:lnTo>
                                  <a:lnTo>
                                    <a:pt x="7500" y="24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22" name="Freeform 22"/>
                          <wps:cNvSpPr/>
                          <wps:spPr>
                            <a:xfrm>
                              <a:off x="5655960" y="193680"/>
                              <a:ext cx="176400" cy="4096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0" y="116250"/>
                                  </a:moveTo>
                                  <a:lnTo>
                                    <a:pt x="9600" y="112500"/>
                                  </a:lnTo>
                                  <a:lnTo>
                                    <a:pt x="24000" y="97500"/>
                                  </a:lnTo>
                                  <a:lnTo>
                                    <a:pt x="57600" y="61875"/>
                                  </a:lnTo>
                                  <a:lnTo>
                                    <a:pt x="96000" y="20625"/>
                                  </a:lnTo>
                                  <a:lnTo>
                                    <a:pt x="110400" y="7500"/>
                                  </a:lnTo>
                                  <a:lnTo>
                                    <a:pt x="115200" y="0"/>
                                  </a:lnTo>
                                  <a:lnTo>
                                    <a:pt x="120000" y="3750"/>
                                  </a:lnTo>
                                  <a:lnTo>
                                    <a:pt x="120000" y="13125"/>
                                  </a:lnTo>
                                  <a:lnTo>
                                    <a:pt x="110400" y="43125"/>
                                  </a:lnTo>
                                  <a:lnTo>
                                    <a:pt x="110400" y="58125"/>
                                  </a:lnTo>
                                  <a:lnTo>
                                    <a:pt x="115200" y="73125"/>
                                  </a:lnTo>
                                  <a:lnTo>
                                    <a:pt x="115200" y="76875"/>
                                  </a:lnTo>
                                  <a:lnTo>
                                    <a:pt x="110400" y="76875"/>
                                  </a:lnTo>
                                  <a:lnTo>
                                    <a:pt x="86400" y="76875"/>
                                  </a:lnTo>
                                  <a:lnTo>
                                    <a:pt x="62400" y="88125"/>
                                  </a:lnTo>
                                  <a:lnTo>
                                    <a:pt x="33600" y="101250"/>
                                  </a:lnTo>
                                  <a:lnTo>
                                    <a:pt x="14400" y="116250"/>
                                  </a:lnTo>
                                  <a:lnTo>
                                    <a:pt x="0" y="120000"/>
                                  </a:lnTo>
                                  <a:lnTo>
                                    <a:pt x="0" y="1162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23" name="Freeform 23"/>
                          <wps:cNvSpPr/>
                          <wps:spPr>
                            <a:xfrm>
                              <a:off x="5641920" y="193680"/>
                              <a:ext cx="33480" cy="2998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48000" y="5106"/>
                                  </a:moveTo>
                                  <a:lnTo>
                                    <a:pt x="0" y="30638"/>
                                  </a:lnTo>
                                  <a:lnTo>
                                    <a:pt x="0" y="40851"/>
                                  </a:lnTo>
                                  <a:lnTo>
                                    <a:pt x="24000" y="48510"/>
                                  </a:lnTo>
                                  <a:lnTo>
                                    <a:pt x="48000" y="68936"/>
                                  </a:lnTo>
                                  <a:lnTo>
                                    <a:pt x="48000" y="104680"/>
                                  </a:lnTo>
                                  <a:lnTo>
                                    <a:pt x="24000" y="114893"/>
                                  </a:lnTo>
                                  <a:lnTo>
                                    <a:pt x="48000" y="120000"/>
                                  </a:lnTo>
                                  <a:lnTo>
                                    <a:pt x="48000" y="114893"/>
                                  </a:lnTo>
                                  <a:lnTo>
                                    <a:pt x="96000" y="89361"/>
                                  </a:lnTo>
                                  <a:lnTo>
                                    <a:pt x="120000" y="58723"/>
                                  </a:lnTo>
                                  <a:lnTo>
                                    <a:pt x="96000" y="30638"/>
                                  </a:lnTo>
                                  <a:lnTo>
                                    <a:pt x="48000" y="0"/>
                                  </a:lnTo>
                                  <a:lnTo>
                                    <a:pt x="48000" y="51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24" name="Freeform 24"/>
                          <wps:cNvSpPr/>
                          <wps:spPr>
                            <a:xfrm>
                              <a:off x="5414040" y="468720"/>
                              <a:ext cx="148680" cy="1346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20000" y="11428"/>
                                  </a:moveTo>
                                  <a:lnTo>
                                    <a:pt x="91541" y="68571"/>
                                  </a:lnTo>
                                  <a:lnTo>
                                    <a:pt x="63083" y="108571"/>
                                  </a:lnTo>
                                  <a:lnTo>
                                    <a:pt x="28932" y="120000"/>
                                  </a:lnTo>
                                  <a:lnTo>
                                    <a:pt x="17075" y="108571"/>
                                  </a:lnTo>
                                  <a:lnTo>
                                    <a:pt x="5691" y="85714"/>
                                  </a:lnTo>
                                  <a:lnTo>
                                    <a:pt x="0" y="68571"/>
                                  </a:lnTo>
                                  <a:lnTo>
                                    <a:pt x="0" y="45714"/>
                                  </a:lnTo>
                                  <a:lnTo>
                                    <a:pt x="5691" y="45714"/>
                                  </a:lnTo>
                                  <a:lnTo>
                                    <a:pt x="11383" y="45714"/>
                                  </a:lnTo>
                                  <a:lnTo>
                                    <a:pt x="34624" y="68571"/>
                                  </a:lnTo>
                                  <a:lnTo>
                                    <a:pt x="63083" y="68571"/>
                                  </a:lnTo>
                                  <a:lnTo>
                                    <a:pt x="91541" y="45714"/>
                                  </a:lnTo>
                                  <a:lnTo>
                                    <a:pt x="114308" y="11428"/>
                                  </a:lnTo>
                                  <a:lnTo>
                                    <a:pt x="120000" y="0"/>
                                  </a:lnTo>
                                  <a:lnTo>
                                    <a:pt x="120000" y="1142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25" name="Freeform 25"/>
                          <wps:cNvSpPr/>
                          <wps:spPr>
                            <a:xfrm>
                              <a:off x="5371560" y="193680"/>
                              <a:ext cx="48960" cy="2876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20000" y="120000"/>
                                  </a:moveTo>
                                  <a:lnTo>
                                    <a:pt x="85714" y="120000"/>
                                  </a:lnTo>
                                  <a:lnTo>
                                    <a:pt x="51428" y="109333"/>
                                  </a:lnTo>
                                  <a:lnTo>
                                    <a:pt x="17142" y="88000"/>
                                  </a:lnTo>
                                  <a:lnTo>
                                    <a:pt x="0" y="69333"/>
                                  </a:lnTo>
                                  <a:lnTo>
                                    <a:pt x="17142" y="42666"/>
                                  </a:lnTo>
                                  <a:lnTo>
                                    <a:pt x="68571" y="10666"/>
                                  </a:lnTo>
                                  <a:lnTo>
                                    <a:pt x="85714" y="0"/>
                                  </a:lnTo>
                                  <a:lnTo>
                                    <a:pt x="102857" y="0"/>
                                  </a:lnTo>
                                  <a:lnTo>
                                    <a:pt x="120000" y="5333"/>
                                  </a:lnTo>
                                  <a:lnTo>
                                    <a:pt x="102857" y="21333"/>
                                  </a:lnTo>
                                  <a:lnTo>
                                    <a:pt x="85714" y="37333"/>
                                  </a:lnTo>
                                  <a:lnTo>
                                    <a:pt x="85714" y="53333"/>
                                  </a:lnTo>
                                  <a:lnTo>
                                    <a:pt x="102857" y="82666"/>
                                  </a:lnTo>
                                  <a:lnTo>
                                    <a:pt x="120000" y="104000"/>
                                  </a:lnTo>
                                  <a:lnTo>
                                    <a:pt x="120000" y="120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26" name="Freeform 26"/>
                          <wps:cNvSpPr/>
                          <wps:spPr>
                            <a:xfrm>
                              <a:off x="504720" y="629280"/>
                              <a:ext cx="184320" cy="4420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55207" y="106086"/>
                                  </a:moveTo>
                                  <a:lnTo>
                                    <a:pt x="36805" y="113043"/>
                                  </a:lnTo>
                                  <a:lnTo>
                                    <a:pt x="23003" y="113043"/>
                                  </a:lnTo>
                                  <a:lnTo>
                                    <a:pt x="23003" y="99130"/>
                                  </a:lnTo>
                                  <a:lnTo>
                                    <a:pt x="27603" y="78260"/>
                                  </a:lnTo>
                                  <a:lnTo>
                                    <a:pt x="27603" y="48695"/>
                                  </a:lnTo>
                                  <a:lnTo>
                                    <a:pt x="18402" y="31304"/>
                                  </a:lnTo>
                                  <a:lnTo>
                                    <a:pt x="4600" y="6956"/>
                                  </a:lnTo>
                                  <a:lnTo>
                                    <a:pt x="0" y="3478"/>
                                  </a:lnTo>
                                  <a:lnTo>
                                    <a:pt x="4600" y="0"/>
                                  </a:lnTo>
                                  <a:lnTo>
                                    <a:pt x="13801" y="6956"/>
                                  </a:lnTo>
                                  <a:lnTo>
                                    <a:pt x="27603" y="20869"/>
                                  </a:lnTo>
                                  <a:lnTo>
                                    <a:pt x="64408" y="57391"/>
                                  </a:lnTo>
                                  <a:lnTo>
                                    <a:pt x="101597" y="95652"/>
                                  </a:lnTo>
                                  <a:lnTo>
                                    <a:pt x="115399" y="106086"/>
                                  </a:lnTo>
                                  <a:lnTo>
                                    <a:pt x="120000" y="113043"/>
                                  </a:lnTo>
                                  <a:lnTo>
                                    <a:pt x="120000" y="120000"/>
                                  </a:lnTo>
                                  <a:lnTo>
                                    <a:pt x="115399" y="120000"/>
                                  </a:lnTo>
                                  <a:lnTo>
                                    <a:pt x="101597" y="116521"/>
                                  </a:lnTo>
                                  <a:lnTo>
                                    <a:pt x="83194" y="113043"/>
                                  </a:lnTo>
                                  <a:lnTo>
                                    <a:pt x="64408" y="106086"/>
                                  </a:lnTo>
                                  <a:lnTo>
                                    <a:pt x="59808" y="106086"/>
                                  </a:lnTo>
                                  <a:lnTo>
                                    <a:pt x="55207" y="1060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27" name="Freeform 27"/>
                          <wps:cNvSpPr/>
                          <wps:spPr>
                            <a:xfrm>
                              <a:off x="427320" y="577800"/>
                              <a:ext cx="48960" cy="3391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34285" y="0"/>
                                  </a:moveTo>
                                  <a:lnTo>
                                    <a:pt x="85714" y="31698"/>
                                  </a:lnTo>
                                  <a:lnTo>
                                    <a:pt x="120000" y="67924"/>
                                  </a:lnTo>
                                  <a:lnTo>
                                    <a:pt x="120000" y="92830"/>
                                  </a:lnTo>
                                  <a:lnTo>
                                    <a:pt x="85714" y="115471"/>
                                  </a:lnTo>
                                  <a:lnTo>
                                    <a:pt x="51428" y="120000"/>
                                  </a:lnTo>
                                  <a:lnTo>
                                    <a:pt x="17142" y="110943"/>
                                  </a:lnTo>
                                  <a:lnTo>
                                    <a:pt x="0" y="106415"/>
                                  </a:lnTo>
                                  <a:lnTo>
                                    <a:pt x="0" y="97358"/>
                                  </a:lnTo>
                                  <a:lnTo>
                                    <a:pt x="34285" y="72452"/>
                                  </a:lnTo>
                                  <a:lnTo>
                                    <a:pt x="68571" y="49811"/>
                                  </a:lnTo>
                                  <a:lnTo>
                                    <a:pt x="51428" y="27169"/>
                                  </a:lnTo>
                                  <a:lnTo>
                                    <a:pt x="17142" y="9056"/>
                                  </a:lnTo>
                                  <a:lnTo>
                                    <a:pt x="17142" y="0"/>
                                  </a:lnTo>
                                  <a:lnTo>
                                    <a:pt x="342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28" name="Freeform 28"/>
                          <wps:cNvSpPr/>
                          <wps:spPr>
                            <a:xfrm>
                              <a:off x="342360" y="982440"/>
                              <a:ext cx="140400" cy="1332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14000" y="80000"/>
                                  </a:moveTo>
                                  <a:lnTo>
                                    <a:pt x="90000" y="108571"/>
                                  </a:lnTo>
                                  <a:lnTo>
                                    <a:pt x="66000" y="120000"/>
                                  </a:lnTo>
                                  <a:lnTo>
                                    <a:pt x="36000" y="120000"/>
                                  </a:lnTo>
                                  <a:lnTo>
                                    <a:pt x="12000" y="97142"/>
                                  </a:lnTo>
                                  <a:lnTo>
                                    <a:pt x="0" y="91428"/>
                                  </a:lnTo>
                                  <a:lnTo>
                                    <a:pt x="0" y="80000"/>
                                  </a:lnTo>
                                  <a:lnTo>
                                    <a:pt x="6000" y="80000"/>
                                  </a:lnTo>
                                  <a:lnTo>
                                    <a:pt x="18000" y="80000"/>
                                  </a:lnTo>
                                  <a:lnTo>
                                    <a:pt x="60000" y="68571"/>
                                  </a:lnTo>
                                  <a:lnTo>
                                    <a:pt x="78000" y="45714"/>
                                  </a:lnTo>
                                  <a:lnTo>
                                    <a:pt x="96000" y="11428"/>
                                  </a:lnTo>
                                  <a:lnTo>
                                    <a:pt x="102000" y="0"/>
                                  </a:lnTo>
                                  <a:lnTo>
                                    <a:pt x="114000" y="22857"/>
                                  </a:lnTo>
                                  <a:lnTo>
                                    <a:pt x="120000" y="45714"/>
                                  </a:lnTo>
                                  <a:lnTo>
                                    <a:pt x="114000" y="80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29" name="Freeform 29"/>
                          <wps:cNvSpPr/>
                          <wps:spPr>
                            <a:xfrm>
                              <a:off x="228600" y="392400"/>
                              <a:ext cx="113040" cy="633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12500" y="24000"/>
                                  </a:moveTo>
                                  <a:lnTo>
                                    <a:pt x="90000" y="24000"/>
                                  </a:lnTo>
                                  <a:lnTo>
                                    <a:pt x="67500" y="96000"/>
                                  </a:lnTo>
                                  <a:lnTo>
                                    <a:pt x="52500" y="120000"/>
                                  </a:lnTo>
                                  <a:lnTo>
                                    <a:pt x="45000" y="96000"/>
                                  </a:lnTo>
                                  <a:lnTo>
                                    <a:pt x="0" y="2400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7500" y="0"/>
                                  </a:lnTo>
                                  <a:lnTo>
                                    <a:pt x="45000" y="24000"/>
                                  </a:lnTo>
                                  <a:lnTo>
                                    <a:pt x="60000" y="24000"/>
                                  </a:lnTo>
                                  <a:lnTo>
                                    <a:pt x="82500" y="0"/>
                                  </a:lnTo>
                                  <a:lnTo>
                                    <a:pt x="112500" y="0"/>
                                  </a:lnTo>
                                  <a:lnTo>
                                    <a:pt x="112500" y="24000"/>
                                  </a:lnTo>
                                  <a:lnTo>
                                    <a:pt x="120000" y="48000"/>
                                  </a:lnTo>
                                  <a:lnTo>
                                    <a:pt x="112500" y="24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30" name="Freeform 30"/>
                          <wps:cNvSpPr/>
                          <wps:spPr>
                            <a:xfrm>
                              <a:off x="235440" y="193680"/>
                              <a:ext cx="168840" cy="4096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20000" y="116250"/>
                                  </a:moveTo>
                                  <a:lnTo>
                                    <a:pt x="115000" y="112500"/>
                                  </a:lnTo>
                                  <a:lnTo>
                                    <a:pt x="100000" y="97500"/>
                                  </a:lnTo>
                                  <a:lnTo>
                                    <a:pt x="65000" y="61875"/>
                                  </a:lnTo>
                                  <a:lnTo>
                                    <a:pt x="25000" y="20625"/>
                                  </a:lnTo>
                                  <a:lnTo>
                                    <a:pt x="10000" y="750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750"/>
                                  </a:lnTo>
                                  <a:lnTo>
                                    <a:pt x="0" y="13125"/>
                                  </a:lnTo>
                                  <a:lnTo>
                                    <a:pt x="10000" y="43125"/>
                                  </a:lnTo>
                                  <a:lnTo>
                                    <a:pt x="10000" y="58125"/>
                                  </a:lnTo>
                                  <a:lnTo>
                                    <a:pt x="5000" y="73125"/>
                                  </a:lnTo>
                                  <a:lnTo>
                                    <a:pt x="5000" y="76875"/>
                                  </a:lnTo>
                                  <a:lnTo>
                                    <a:pt x="10000" y="76875"/>
                                  </a:lnTo>
                                  <a:lnTo>
                                    <a:pt x="30000" y="76875"/>
                                  </a:lnTo>
                                  <a:lnTo>
                                    <a:pt x="60000" y="88125"/>
                                  </a:lnTo>
                                  <a:lnTo>
                                    <a:pt x="90000" y="101250"/>
                                  </a:lnTo>
                                  <a:lnTo>
                                    <a:pt x="110000" y="116250"/>
                                  </a:lnTo>
                                  <a:lnTo>
                                    <a:pt x="120000" y="120000"/>
                                  </a:lnTo>
                                  <a:lnTo>
                                    <a:pt x="120000" y="1162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31" name="Freeform 31"/>
                          <wps:cNvSpPr/>
                          <wps:spPr>
                            <a:xfrm>
                              <a:off x="399240" y="193680"/>
                              <a:ext cx="19800" cy="2998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80000" y="5106"/>
                                  </a:moveTo>
                                  <a:lnTo>
                                    <a:pt x="120000" y="30638"/>
                                  </a:lnTo>
                                  <a:lnTo>
                                    <a:pt x="120000" y="40851"/>
                                  </a:lnTo>
                                  <a:lnTo>
                                    <a:pt x="120000" y="48510"/>
                                  </a:lnTo>
                                  <a:lnTo>
                                    <a:pt x="80000" y="68936"/>
                                  </a:lnTo>
                                  <a:lnTo>
                                    <a:pt x="120000" y="104680"/>
                                  </a:lnTo>
                                  <a:lnTo>
                                    <a:pt x="120000" y="114893"/>
                                  </a:lnTo>
                                  <a:lnTo>
                                    <a:pt x="120000" y="120000"/>
                                  </a:lnTo>
                                  <a:lnTo>
                                    <a:pt x="80000" y="120000"/>
                                  </a:lnTo>
                                  <a:lnTo>
                                    <a:pt x="40000" y="114893"/>
                                  </a:lnTo>
                                  <a:lnTo>
                                    <a:pt x="0" y="89361"/>
                                  </a:lnTo>
                                  <a:lnTo>
                                    <a:pt x="0" y="58723"/>
                                  </a:lnTo>
                                  <a:lnTo>
                                    <a:pt x="0" y="30638"/>
                                  </a:lnTo>
                                  <a:lnTo>
                                    <a:pt x="40000" y="0"/>
                                  </a:lnTo>
                                  <a:lnTo>
                                    <a:pt x="80000" y="0"/>
                                  </a:lnTo>
                                  <a:lnTo>
                                    <a:pt x="80000" y="51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32" name="Freeform 32"/>
                          <wps:cNvSpPr/>
                          <wps:spPr>
                            <a:xfrm>
                              <a:off x="504720" y="468720"/>
                              <a:ext cx="155520" cy="1346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0" y="11428"/>
                                  </a:moveTo>
                                  <a:lnTo>
                                    <a:pt x="21735" y="68571"/>
                                  </a:lnTo>
                                  <a:lnTo>
                                    <a:pt x="54339" y="108571"/>
                                  </a:lnTo>
                                  <a:lnTo>
                                    <a:pt x="87396" y="120000"/>
                                  </a:lnTo>
                                  <a:lnTo>
                                    <a:pt x="103698" y="108571"/>
                                  </a:lnTo>
                                  <a:lnTo>
                                    <a:pt x="114566" y="85714"/>
                                  </a:lnTo>
                                  <a:lnTo>
                                    <a:pt x="120000" y="68571"/>
                                  </a:lnTo>
                                  <a:lnTo>
                                    <a:pt x="114566" y="45714"/>
                                  </a:lnTo>
                                  <a:lnTo>
                                    <a:pt x="109132" y="45714"/>
                                  </a:lnTo>
                                  <a:lnTo>
                                    <a:pt x="103698" y="45714"/>
                                  </a:lnTo>
                                  <a:lnTo>
                                    <a:pt x="81509" y="68571"/>
                                  </a:lnTo>
                                  <a:lnTo>
                                    <a:pt x="48905" y="68571"/>
                                  </a:lnTo>
                                  <a:lnTo>
                                    <a:pt x="21735" y="45714"/>
                                  </a:lnTo>
                                  <a:lnTo>
                                    <a:pt x="0" y="11428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142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33" name="Freeform 33"/>
                          <wps:cNvSpPr/>
                          <wps:spPr>
                            <a:xfrm>
                              <a:off x="640800" y="193680"/>
                              <a:ext cx="55800" cy="2876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5000" y="120000"/>
                                  </a:moveTo>
                                  <a:lnTo>
                                    <a:pt x="45000" y="120000"/>
                                  </a:lnTo>
                                  <a:lnTo>
                                    <a:pt x="90000" y="109333"/>
                                  </a:lnTo>
                                  <a:lnTo>
                                    <a:pt x="105000" y="88000"/>
                                  </a:lnTo>
                                  <a:lnTo>
                                    <a:pt x="120000" y="69333"/>
                                  </a:lnTo>
                                  <a:lnTo>
                                    <a:pt x="105000" y="42666"/>
                                  </a:lnTo>
                                  <a:lnTo>
                                    <a:pt x="60000" y="10666"/>
                                  </a:lnTo>
                                  <a:lnTo>
                                    <a:pt x="45000" y="0"/>
                                  </a:lnTo>
                                  <a:lnTo>
                                    <a:pt x="30000" y="0"/>
                                  </a:lnTo>
                                  <a:lnTo>
                                    <a:pt x="30000" y="5333"/>
                                  </a:lnTo>
                                  <a:lnTo>
                                    <a:pt x="45000" y="21333"/>
                                  </a:lnTo>
                                  <a:lnTo>
                                    <a:pt x="45000" y="37333"/>
                                  </a:lnTo>
                                  <a:lnTo>
                                    <a:pt x="45000" y="53333"/>
                                  </a:lnTo>
                                  <a:lnTo>
                                    <a:pt x="30000" y="82666"/>
                                  </a:lnTo>
                                  <a:lnTo>
                                    <a:pt x="0" y="104000"/>
                                  </a:lnTo>
                                  <a:lnTo>
                                    <a:pt x="15000" y="120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34" name="Freeform 34"/>
                          <wps:cNvSpPr/>
                          <wps:spPr>
                            <a:xfrm>
                              <a:off x="5378400" y="7852320"/>
                              <a:ext cx="177120" cy="4280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72159" y="10746"/>
                                  </a:moveTo>
                                  <a:lnTo>
                                    <a:pt x="86511" y="7164"/>
                                  </a:lnTo>
                                  <a:lnTo>
                                    <a:pt x="100863" y="7164"/>
                                  </a:lnTo>
                                  <a:lnTo>
                                    <a:pt x="100863" y="17910"/>
                                  </a:lnTo>
                                  <a:lnTo>
                                    <a:pt x="96079" y="39402"/>
                                  </a:lnTo>
                                  <a:lnTo>
                                    <a:pt x="100863" y="69850"/>
                                  </a:lnTo>
                                  <a:lnTo>
                                    <a:pt x="105647" y="91343"/>
                                  </a:lnTo>
                                  <a:lnTo>
                                    <a:pt x="115215" y="112835"/>
                                  </a:lnTo>
                                  <a:lnTo>
                                    <a:pt x="120000" y="120000"/>
                                  </a:lnTo>
                                  <a:lnTo>
                                    <a:pt x="115215" y="120000"/>
                                  </a:lnTo>
                                  <a:lnTo>
                                    <a:pt x="110431" y="112835"/>
                                  </a:lnTo>
                                  <a:lnTo>
                                    <a:pt x="96079" y="98507"/>
                                  </a:lnTo>
                                  <a:lnTo>
                                    <a:pt x="57807" y="62686"/>
                                  </a:lnTo>
                                  <a:lnTo>
                                    <a:pt x="19136" y="25074"/>
                                  </a:lnTo>
                                  <a:lnTo>
                                    <a:pt x="4784" y="10746"/>
                                  </a:lnTo>
                                  <a:lnTo>
                                    <a:pt x="0" y="3582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784" y="0"/>
                                  </a:lnTo>
                                  <a:lnTo>
                                    <a:pt x="23920" y="3582"/>
                                  </a:lnTo>
                                  <a:lnTo>
                                    <a:pt x="43056" y="7164"/>
                                  </a:lnTo>
                                  <a:lnTo>
                                    <a:pt x="57807" y="14328"/>
                                  </a:lnTo>
                                  <a:lnTo>
                                    <a:pt x="62591" y="14328"/>
                                  </a:lnTo>
                                  <a:lnTo>
                                    <a:pt x="72159" y="1074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35" name="Freeform 35"/>
                          <wps:cNvSpPr/>
                          <wps:spPr>
                            <a:xfrm>
                              <a:off x="5591880" y="8006040"/>
                              <a:ext cx="48960" cy="3250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85714" y="120000"/>
                                  </a:moveTo>
                                  <a:lnTo>
                                    <a:pt x="17142" y="87058"/>
                                  </a:lnTo>
                                  <a:lnTo>
                                    <a:pt x="0" y="54117"/>
                                  </a:lnTo>
                                  <a:lnTo>
                                    <a:pt x="0" y="23529"/>
                                  </a:lnTo>
                                  <a:lnTo>
                                    <a:pt x="34285" y="0"/>
                                  </a:lnTo>
                                  <a:lnTo>
                                    <a:pt x="68571" y="0"/>
                                  </a:lnTo>
                                  <a:lnTo>
                                    <a:pt x="102857" y="4705"/>
                                  </a:lnTo>
                                  <a:lnTo>
                                    <a:pt x="120000" y="14117"/>
                                  </a:lnTo>
                                  <a:lnTo>
                                    <a:pt x="102857" y="23529"/>
                                  </a:lnTo>
                                  <a:lnTo>
                                    <a:pt x="68571" y="44705"/>
                                  </a:lnTo>
                                  <a:lnTo>
                                    <a:pt x="51428" y="72941"/>
                                  </a:lnTo>
                                  <a:lnTo>
                                    <a:pt x="68571" y="96470"/>
                                  </a:lnTo>
                                  <a:lnTo>
                                    <a:pt x="102857" y="115294"/>
                                  </a:lnTo>
                                  <a:lnTo>
                                    <a:pt x="102857" y="120000"/>
                                  </a:lnTo>
                                  <a:lnTo>
                                    <a:pt x="85714" y="120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36" name="Freeform 36"/>
                          <wps:cNvSpPr/>
                          <wps:spPr>
                            <a:xfrm>
                              <a:off x="5585400" y="7794000"/>
                              <a:ext cx="133200" cy="1346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6315" y="51428"/>
                                  </a:moveTo>
                                  <a:lnTo>
                                    <a:pt x="25263" y="17142"/>
                                  </a:lnTo>
                                  <a:lnTo>
                                    <a:pt x="56842" y="0"/>
                                  </a:lnTo>
                                  <a:lnTo>
                                    <a:pt x="82105" y="0"/>
                                  </a:lnTo>
                                  <a:lnTo>
                                    <a:pt x="113684" y="17142"/>
                                  </a:lnTo>
                                  <a:lnTo>
                                    <a:pt x="119999" y="40000"/>
                                  </a:lnTo>
                                  <a:lnTo>
                                    <a:pt x="119999" y="51428"/>
                                  </a:lnTo>
                                  <a:lnTo>
                                    <a:pt x="119999" y="51428"/>
                                  </a:lnTo>
                                  <a:lnTo>
                                    <a:pt x="107368" y="51428"/>
                                  </a:lnTo>
                                  <a:lnTo>
                                    <a:pt x="63157" y="62857"/>
                                  </a:lnTo>
                                  <a:lnTo>
                                    <a:pt x="44210" y="74285"/>
                                  </a:lnTo>
                                  <a:lnTo>
                                    <a:pt x="25263" y="108571"/>
                                  </a:lnTo>
                                  <a:lnTo>
                                    <a:pt x="12631" y="120000"/>
                                  </a:lnTo>
                                  <a:lnTo>
                                    <a:pt x="6315" y="108571"/>
                                  </a:lnTo>
                                  <a:lnTo>
                                    <a:pt x="0" y="85714"/>
                                  </a:lnTo>
                                  <a:lnTo>
                                    <a:pt x="6315" y="5142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37" name="Freeform 37"/>
                          <wps:cNvSpPr/>
                          <wps:spPr>
                            <a:xfrm>
                              <a:off x="5726520" y="8467200"/>
                              <a:ext cx="113040" cy="633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7500" y="72000"/>
                                  </a:moveTo>
                                  <a:lnTo>
                                    <a:pt x="30000" y="72000"/>
                                  </a:lnTo>
                                  <a:lnTo>
                                    <a:pt x="52500" y="24000"/>
                                  </a:lnTo>
                                  <a:lnTo>
                                    <a:pt x="60000" y="0"/>
                                  </a:lnTo>
                                  <a:lnTo>
                                    <a:pt x="75000" y="0"/>
                                  </a:lnTo>
                                  <a:lnTo>
                                    <a:pt x="112500" y="96000"/>
                                  </a:lnTo>
                                  <a:lnTo>
                                    <a:pt x="120000" y="96000"/>
                                  </a:lnTo>
                                  <a:lnTo>
                                    <a:pt x="105000" y="120000"/>
                                  </a:lnTo>
                                  <a:lnTo>
                                    <a:pt x="75000" y="72000"/>
                                  </a:lnTo>
                                  <a:lnTo>
                                    <a:pt x="60000" y="72000"/>
                                  </a:lnTo>
                                  <a:lnTo>
                                    <a:pt x="37500" y="120000"/>
                                  </a:lnTo>
                                  <a:lnTo>
                                    <a:pt x="15000" y="96000"/>
                                  </a:lnTo>
                                  <a:lnTo>
                                    <a:pt x="0" y="72000"/>
                                  </a:lnTo>
                                  <a:lnTo>
                                    <a:pt x="7500" y="72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38" name="Freeform 38"/>
                          <wps:cNvSpPr/>
                          <wps:spPr>
                            <a:xfrm>
                              <a:off x="5655960" y="8518680"/>
                              <a:ext cx="176400" cy="4089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0" y="3750"/>
                                  </a:moveTo>
                                  <a:lnTo>
                                    <a:pt x="9600" y="11250"/>
                                  </a:lnTo>
                                  <a:lnTo>
                                    <a:pt x="24000" y="26250"/>
                                  </a:lnTo>
                                  <a:lnTo>
                                    <a:pt x="57600" y="61875"/>
                                  </a:lnTo>
                                  <a:lnTo>
                                    <a:pt x="96000" y="99375"/>
                                  </a:lnTo>
                                  <a:lnTo>
                                    <a:pt x="110400" y="112500"/>
                                  </a:lnTo>
                                  <a:lnTo>
                                    <a:pt x="115200" y="120000"/>
                                  </a:lnTo>
                                  <a:lnTo>
                                    <a:pt x="120000" y="116250"/>
                                  </a:lnTo>
                                  <a:lnTo>
                                    <a:pt x="120000" y="108750"/>
                                  </a:lnTo>
                                  <a:lnTo>
                                    <a:pt x="110400" y="76875"/>
                                  </a:lnTo>
                                  <a:lnTo>
                                    <a:pt x="110400" y="61875"/>
                                  </a:lnTo>
                                  <a:lnTo>
                                    <a:pt x="115200" y="50625"/>
                                  </a:lnTo>
                                  <a:lnTo>
                                    <a:pt x="115200" y="46875"/>
                                  </a:lnTo>
                                  <a:lnTo>
                                    <a:pt x="110400" y="46875"/>
                                  </a:lnTo>
                                  <a:lnTo>
                                    <a:pt x="86400" y="43125"/>
                                  </a:lnTo>
                                  <a:lnTo>
                                    <a:pt x="62400" y="31875"/>
                                  </a:lnTo>
                                  <a:lnTo>
                                    <a:pt x="33600" y="18750"/>
                                  </a:lnTo>
                                  <a:lnTo>
                                    <a:pt x="14400" y="375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7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39" name="Freeform 39"/>
                          <wps:cNvSpPr/>
                          <wps:spPr>
                            <a:xfrm>
                              <a:off x="5641920" y="8716680"/>
                              <a:ext cx="33480" cy="2883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48000" y="114666"/>
                                  </a:moveTo>
                                  <a:lnTo>
                                    <a:pt x="0" y="93333"/>
                                  </a:lnTo>
                                  <a:lnTo>
                                    <a:pt x="0" y="82666"/>
                                  </a:lnTo>
                                  <a:lnTo>
                                    <a:pt x="24000" y="72000"/>
                                  </a:lnTo>
                                  <a:lnTo>
                                    <a:pt x="48000" y="48000"/>
                                  </a:lnTo>
                                  <a:lnTo>
                                    <a:pt x="48000" y="16000"/>
                                  </a:lnTo>
                                  <a:lnTo>
                                    <a:pt x="24000" y="5333"/>
                                  </a:lnTo>
                                  <a:lnTo>
                                    <a:pt x="48000" y="0"/>
                                  </a:lnTo>
                                  <a:lnTo>
                                    <a:pt x="48000" y="5333"/>
                                  </a:lnTo>
                                  <a:lnTo>
                                    <a:pt x="96000" y="32000"/>
                                  </a:lnTo>
                                  <a:lnTo>
                                    <a:pt x="120000" y="64000"/>
                                  </a:lnTo>
                                  <a:lnTo>
                                    <a:pt x="96000" y="93333"/>
                                  </a:lnTo>
                                  <a:lnTo>
                                    <a:pt x="48000" y="120000"/>
                                  </a:lnTo>
                                  <a:lnTo>
                                    <a:pt x="48000" y="11466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0" name="Freeform 40"/>
                          <wps:cNvSpPr/>
                          <wps:spPr>
                            <a:xfrm>
                              <a:off x="5414040" y="8320320"/>
                              <a:ext cx="148680" cy="1195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20000" y="107368"/>
                                  </a:moveTo>
                                  <a:lnTo>
                                    <a:pt x="91541" y="56842"/>
                                  </a:lnTo>
                                  <a:lnTo>
                                    <a:pt x="63083" y="12631"/>
                                  </a:lnTo>
                                  <a:lnTo>
                                    <a:pt x="28932" y="0"/>
                                  </a:lnTo>
                                  <a:lnTo>
                                    <a:pt x="17075" y="0"/>
                                  </a:lnTo>
                                  <a:lnTo>
                                    <a:pt x="5691" y="25263"/>
                                  </a:lnTo>
                                  <a:lnTo>
                                    <a:pt x="0" y="44210"/>
                                  </a:lnTo>
                                  <a:lnTo>
                                    <a:pt x="0" y="69473"/>
                                  </a:lnTo>
                                  <a:lnTo>
                                    <a:pt x="5691" y="82105"/>
                                  </a:lnTo>
                                  <a:lnTo>
                                    <a:pt x="11383" y="69473"/>
                                  </a:lnTo>
                                  <a:lnTo>
                                    <a:pt x="34624" y="44210"/>
                                  </a:lnTo>
                                  <a:lnTo>
                                    <a:pt x="63083" y="56842"/>
                                  </a:lnTo>
                                  <a:lnTo>
                                    <a:pt x="91541" y="82105"/>
                                  </a:lnTo>
                                  <a:lnTo>
                                    <a:pt x="114308" y="120000"/>
                                  </a:lnTo>
                                  <a:lnTo>
                                    <a:pt x="120000" y="120000"/>
                                  </a:lnTo>
                                  <a:lnTo>
                                    <a:pt x="120000" y="1073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1" name="Freeform 41"/>
                          <wps:cNvSpPr/>
                          <wps:spPr>
                            <a:xfrm>
                              <a:off x="5371560" y="8505720"/>
                              <a:ext cx="48960" cy="2869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20000" y="0"/>
                                  </a:moveTo>
                                  <a:lnTo>
                                    <a:pt x="85714" y="0"/>
                                  </a:lnTo>
                                  <a:lnTo>
                                    <a:pt x="51428" y="16000"/>
                                  </a:lnTo>
                                  <a:lnTo>
                                    <a:pt x="17142" y="32000"/>
                                  </a:lnTo>
                                  <a:lnTo>
                                    <a:pt x="0" y="56000"/>
                                  </a:lnTo>
                                  <a:lnTo>
                                    <a:pt x="17142" y="82666"/>
                                  </a:lnTo>
                                  <a:lnTo>
                                    <a:pt x="68571" y="114666"/>
                                  </a:lnTo>
                                  <a:lnTo>
                                    <a:pt x="85714" y="120000"/>
                                  </a:lnTo>
                                  <a:lnTo>
                                    <a:pt x="102857" y="120000"/>
                                  </a:lnTo>
                                  <a:lnTo>
                                    <a:pt x="120000" y="114666"/>
                                  </a:lnTo>
                                  <a:lnTo>
                                    <a:pt x="102857" y="104000"/>
                                  </a:lnTo>
                                  <a:lnTo>
                                    <a:pt x="85714" y="82666"/>
                                  </a:lnTo>
                                  <a:lnTo>
                                    <a:pt x="85714" y="66666"/>
                                  </a:lnTo>
                                  <a:lnTo>
                                    <a:pt x="102857" y="42666"/>
                                  </a:lnTo>
                                  <a:lnTo>
                                    <a:pt x="120000" y="21333"/>
                                  </a:lnTo>
                                  <a:lnTo>
                                    <a:pt x="12000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2" name="Freeform 42"/>
                          <wps:cNvSpPr/>
                          <wps:spPr>
                            <a:xfrm>
                              <a:off x="504720" y="7852320"/>
                              <a:ext cx="184320" cy="4280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55207" y="10746"/>
                                  </a:moveTo>
                                  <a:lnTo>
                                    <a:pt x="36805" y="7164"/>
                                  </a:lnTo>
                                  <a:lnTo>
                                    <a:pt x="23003" y="7164"/>
                                  </a:lnTo>
                                  <a:lnTo>
                                    <a:pt x="23003" y="17910"/>
                                  </a:lnTo>
                                  <a:lnTo>
                                    <a:pt x="27603" y="39402"/>
                                  </a:lnTo>
                                  <a:lnTo>
                                    <a:pt x="27603" y="69850"/>
                                  </a:lnTo>
                                  <a:lnTo>
                                    <a:pt x="18402" y="91343"/>
                                  </a:lnTo>
                                  <a:lnTo>
                                    <a:pt x="4600" y="112835"/>
                                  </a:lnTo>
                                  <a:lnTo>
                                    <a:pt x="0" y="120000"/>
                                  </a:lnTo>
                                  <a:lnTo>
                                    <a:pt x="4600" y="120000"/>
                                  </a:lnTo>
                                  <a:lnTo>
                                    <a:pt x="13801" y="112835"/>
                                  </a:lnTo>
                                  <a:lnTo>
                                    <a:pt x="27603" y="98507"/>
                                  </a:lnTo>
                                  <a:lnTo>
                                    <a:pt x="64408" y="62686"/>
                                  </a:lnTo>
                                  <a:lnTo>
                                    <a:pt x="101597" y="25074"/>
                                  </a:lnTo>
                                  <a:lnTo>
                                    <a:pt x="115399" y="10746"/>
                                  </a:lnTo>
                                  <a:lnTo>
                                    <a:pt x="120000" y="3582"/>
                                  </a:lnTo>
                                  <a:lnTo>
                                    <a:pt x="120000" y="0"/>
                                  </a:lnTo>
                                  <a:lnTo>
                                    <a:pt x="115399" y="0"/>
                                  </a:lnTo>
                                  <a:lnTo>
                                    <a:pt x="101597" y="3582"/>
                                  </a:lnTo>
                                  <a:lnTo>
                                    <a:pt x="83194" y="7164"/>
                                  </a:lnTo>
                                  <a:lnTo>
                                    <a:pt x="64408" y="14328"/>
                                  </a:lnTo>
                                  <a:lnTo>
                                    <a:pt x="59808" y="14328"/>
                                  </a:lnTo>
                                  <a:lnTo>
                                    <a:pt x="55207" y="1074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3" name="Freeform 43"/>
                          <wps:cNvSpPr/>
                          <wps:spPr>
                            <a:xfrm>
                              <a:off x="427320" y="8006040"/>
                              <a:ext cx="48960" cy="3250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34285" y="120000"/>
                                  </a:moveTo>
                                  <a:lnTo>
                                    <a:pt x="85714" y="87058"/>
                                  </a:lnTo>
                                  <a:lnTo>
                                    <a:pt x="120000" y="54117"/>
                                  </a:lnTo>
                                  <a:lnTo>
                                    <a:pt x="120000" y="23529"/>
                                  </a:lnTo>
                                  <a:lnTo>
                                    <a:pt x="85714" y="0"/>
                                  </a:lnTo>
                                  <a:lnTo>
                                    <a:pt x="51428" y="0"/>
                                  </a:lnTo>
                                  <a:lnTo>
                                    <a:pt x="17142" y="4705"/>
                                  </a:lnTo>
                                  <a:lnTo>
                                    <a:pt x="0" y="14117"/>
                                  </a:lnTo>
                                  <a:lnTo>
                                    <a:pt x="0" y="23529"/>
                                  </a:lnTo>
                                  <a:lnTo>
                                    <a:pt x="34285" y="44705"/>
                                  </a:lnTo>
                                  <a:lnTo>
                                    <a:pt x="68571" y="72941"/>
                                  </a:lnTo>
                                  <a:lnTo>
                                    <a:pt x="51428" y="96470"/>
                                  </a:lnTo>
                                  <a:lnTo>
                                    <a:pt x="17142" y="115294"/>
                                  </a:lnTo>
                                  <a:lnTo>
                                    <a:pt x="17142" y="120000"/>
                                  </a:lnTo>
                                  <a:lnTo>
                                    <a:pt x="34285" y="120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4" name="Freeform 44"/>
                          <wps:cNvSpPr/>
                          <wps:spPr>
                            <a:xfrm>
                              <a:off x="342360" y="7794000"/>
                              <a:ext cx="140400" cy="1346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14000" y="51428"/>
                                  </a:moveTo>
                                  <a:lnTo>
                                    <a:pt x="90000" y="17142"/>
                                  </a:lnTo>
                                  <a:lnTo>
                                    <a:pt x="66000" y="0"/>
                                  </a:lnTo>
                                  <a:lnTo>
                                    <a:pt x="36000" y="0"/>
                                  </a:lnTo>
                                  <a:lnTo>
                                    <a:pt x="12000" y="17142"/>
                                  </a:lnTo>
                                  <a:lnTo>
                                    <a:pt x="0" y="40000"/>
                                  </a:lnTo>
                                  <a:lnTo>
                                    <a:pt x="0" y="51428"/>
                                  </a:lnTo>
                                  <a:lnTo>
                                    <a:pt x="6000" y="51428"/>
                                  </a:lnTo>
                                  <a:lnTo>
                                    <a:pt x="18000" y="51428"/>
                                  </a:lnTo>
                                  <a:lnTo>
                                    <a:pt x="60000" y="62857"/>
                                  </a:lnTo>
                                  <a:lnTo>
                                    <a:pt x="78000" y="74285"/>
                                  </a:lnTo>
                                  <a:lnTo>
                                    <a:pt x="96000" y="108571"/>
                                  </a:lnTo>
                                  <a:lnTo>
                                    <a:pt x="102000" y="120000"/>
                                  </a:lnTo>
                                  <a:lnTo>
                                    <a:pt x="114000" y="108571"/>
                                  </a:lnTo>
                                  <a:lnTo>
                                    <a:pt x="120000" y="85714"/>
                                  </a:lnTo>
                                  <a:lnTo>
                                    <a:pt x="114000" y="5142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5" name="Freeform 45"/>
                          <wps:cNvSpPr/>
                          <wps:spPr>
                            <a:xfrm>
                              <a:off x="228600" y="8467200"/>
                              <a:ext cx="113040" cy="633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12500" y="72000"/>
                                  </a:moveTo>
                                  <a:lnTo>
                                    <a:pt x="90000" y="72000"/>
                                  </a:lnTo>
                                  <a:lnTo>
                                    <a:pt x="67500" y="24000"/>
                                  </a:lnTo>
                                  <a:lnTo>
                                    <a:pt x="52500" y="0"/>
                                  </a:lnTo>
                                  <a:lnTo>
                                    <a:pt x="45000" y="0"/>
                                  </a:lnTo>
                                  <a:lnTo>
                                    <a:pt x="0" y="96000"/>
                                  </a:lnTo>
                                  <a:lnTo>
                                    <a:pt x="7500" y="120000"/>
                                  </a:lnTo>
                                  <a:lnTo>
                                    <a:pt x="45000" y="72000"/>
                                  </a:lnTo>
                                  <a:lnTo>
                                    <a:pt x="60000" y="72000"/>
                                  </a:lnTo>
                                  <a:lnTo>
                                    <a:pt x="82500" y="120000"/>
                                  </a:lnTo>
                                  <a:lnTo>
                                    <a:pt x="112500" y="96000"/>
                                  </a:lnTo>
                                  <a:lnTo>
                                    <a:pt x="112500" y="72000"/>
                                  </a:lnTo>
                                  <a:lnTo>
                                    <a:pt x="120000" y="72000"/>
                                  </a:lnTo>
                                  <a:lnTo>
                                    <a:pt x="112500" y="72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6" name="Freeform 46"/>
                          <wps:cNvSpPr/>
                          <wps:spPr>
                            <a:xfrm>
                              <a:off x="235440" y="8518680"/>
                              <a:ext cx="168840" cy="4089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20000" y="3750"/>
                                  </a:moveTo>
                                  <a:lnTo>
                                    <a:pt x="115000" y="11250"/>
                                  </a:lnTo>
                                  <a:lnTo>
                                    <a:pt x="100000" y="26250"/>
                                  </a:lnTo>
                                  <a:lnTo>
                                    <a:pt x="65000" y="61875"/>
                                  </a:lnTo>
                                  <a:lnTo>
                                    <a:pt x="25000" y="99375"/>
                                  </a:lnTo>
                                  <a:lnTo>
                                    <a:pt x="10000" y="112500"/>
                                  </a:lnTo>
                                  <a:lnTo>
                                    <a:pt x="0" y="120000"/>
                                  </a:lnTo>
                                  <a:lnTo>
                                    <a:pt x="0" y="116250"/>
                                  </a:lnTo>
                                  <a:lnTo>
                                    <a:pt x="0" y="108750"/>
                                  </a:lnTo>
                                  <a:lnTo>
                                    <a:pt x="10000" y="76875"/>
                                  </a:lnTo>
                                  <a:lnTo>
                                    <a:pt x="10000" y="61875"/>
                                  </a:lnTo>
                                  <a:lnTo>
                                    <a:pt x="5000" y="50625"/>
                                  </a:lnTo>
                                  <a:lnTo>
                                    <a:pt x="5000" y="46875"/>
                                  </a:lnTo>
                                  <a:lnTo>
                                    <a:pt x="10000" y="46875"/>
                                  </a:lnTo>
                                  <a:lnTo>
                                    <a:pt x="30000" y="43125"/>
                                  </a:lnTo>
                                  <a:lnTo>
                                    <a:pt x="60000" y="31875"/>
                                  </a:lnTo>
                                  <a:lnTo>
                                    <a:pt x="90000" y="18750"/>
                                  </a:lnTo>
                                  <a:lnTo>
                                    <a:pt x="110000" y="3750"/>
                                  </a:lnTo>
                                  <a:lnTo>
                                    <a:pt x="120000" y="0"/>
                                  </a:lnTo>
                                  <a:lnTo>
                                    <a:pt x="120000" y="37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7" name="Freeform 47"/>
                          <wps:cNvSpPr/>
                          <wps:spPr>
                            <a:xfrm>
                              <a:off x="399240" y="8716680"/>
                              <a:ext cx="19800" cy="2883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80000" y="114666"/>
                                  </a:moveTo>
                                  <a:lnTo>
                                    <a:pt x="120000" y="93333"/>
                                  </a:lnTo>
                                  <a:lnTo>
                                    <a:pt x="120000" y="82666"/>
                                  </a:lnTo>
                                  <a:lnTo>
                                    <a:pt x="120000" y="72000"/>
                                  </a:lnTo>
                                  <a:lnTo>
                                    <a:pt x="80000" y="48000"/>
                                  </a:lnTo>
                                  <a:lnTo>
                                    <a:pt x="120000" y="16000"/>
                                  </a:lnTo>
                                  <a:lnTo>
                                    <a:pt x="120000" y="5333"/>
                                  </a:lnTo>
                                  <a:lnTo>
                                    <a:pt x="120000" y="0"/>
                                  </a:lnTo>
                                  <a:lnTo>
                                    <a:pt x="80000" y="0"/>
                                  </a:lnTo>
                                  <a:lnTo>
                                    <a:pt x="40000" y="5333"/>
                                  </a:lnTo>
                                  <a:lnTo>
                                    <a:pt x="0" y="32000"/>
                                  </a:lnTo>
                                  <a:lnTo>
                                    <a:pt x="0" y="64000"/>
                                  </a:lnTo>
                                  <a:lnTo>
                                    <a:pt x="0" y="93333"/>
                                  </a:lnTo>
                                  <a:lnTo>
                                    <a:pt x="40000" y="120000"/>
                                  </a:lnTo>
                                  <a:lnTo>
                                    <a:pt x="80000" y="120000"/>
                                  </a:lnTo>
                                  <a:lnTo>
                                    <a:pt x="80000" y="11466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8" name="Freeform 48"/>
                          <wps:cNvSpPr/>
                          <wps:spPr>
                            <a:xfrm>
                              <a:off x="504720" y="8320320"/>
                              <a:ext cx="155520" cy="1195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0" y="107368"/>
                                  </a:moveTo>
                                  <a:lnTo>
                                    <a:pt x="21735" y="56842"/>
                                  </a:lnTo>
                                  <a:lnTo>
                                    <a:pt x="54339" y="12631"/>
                                  </a:lnTo>
                                  <a:lnTo>
                                    <a:pt x="87396" y="0"/>
                                  </a:lnTo>
                                  <a:lnTo>
                                    <a:pt x="103698" y="0"/>
                                  </a:lnTo>
                                  <a:lnTo>
                                    <a:pt x="114566" y="25263"/>
                                  </a:lnTo>
                                  <a:lnTo>
                                    <a:pt x="120000" y="44210"/>
                                  </a:lnTo>
                                  <a:lnTo>
                                    <a:pt x="114566" y="69473"/>
                                  </a:lnTo>
                                  <a:lnTo>
                                    <a:pt x="109132" y="82105"/>
                                  </a:lnTo>
                                  <a:lnTo>
                                    <a:pt x="103698" y="69473"/>
                                  </a:lnTo>
                                  <a:lnTo>
                                    <a:pt x="81509" y="44210"/>
                                  </a:lnTo>
                                  <a:lnTo>
                                    <a:pt x="48905" y="56842"/>
                                  </a:lnTo>
                                  <a:lnTo>
                                    <a:pt x="21735" y="82105"/>
                                  </a:lnTo>
                                  <a:lnTo>
                                    <a:pt x="0" y="120000"/>
                                  </a:lnTo>
                                  <a:lnTo>
                                    <a:pt x="0" y="120000"/>
                                  </a:lnTo>
                                  <a:lnTo>
                                    <a:pt x="0" y="1073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9" name="Freeform 49"/>
                          <wps:cNvSpPr/>
                          <wps:spPr>
                            <a:xfrm>
                              <a:off x="640800" y="8505720"/>
                              <a:ext cx="55800" cy="2869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5000" y="0"/>
                                  </a:moveTo>
                                  <a:lnTo>
                                    <a:pt x="45000" y="0"/>
                                  </a:lnTo>
                                  <a:lnTo>
                                    <a:pt x="90000" y="16000"/>
                                  </a:lnTo>
                                  <a:lnTo>
                                    <a:pt x="105000" y="32000"/>
                                  </a:lnTo>
                                  <a:lnTo>
                                    <a:pt x="120000" y="56000"/>
                                  </a:lnTo>
                                  <a:lnTo>
                                    <a:pt x="105000" y="82666"/>
                                  </a:lnTo>
                                  <a:lnTo>
                                    <a:pt x="60000" y="114666"/>
                                  </a:lnTo>
                                  <a:lnTo>
                                    <a:pt x="45000" y="120000"/>
                                  </a:lnTo>
                                  <a:lnTo>
                                    <a:pt x="30000" y="120000"/>
                                  </a:lnTo>
                                  <a:lnTo>
                                    <a:pt x="30000" y="114666"/>
                                  </a:lnTo>
                                  <a:lnTo>
                                    <a:pt x="45000" y="104000"/>
                                  </a:lnTo>
                                  <a:lnTo>
                                    <a:pt x="45000" y="82666"/>
                                  </a:lnTo>
                                  <a:lnTo>
                                    <a:pt x="45000" y="66666"/>
                                  </a:lnTo>
                                  <a:lnTo>
                                    <a:pt x="30000" y="42666"/>
                                  </a:lnTo>
                                  <a:lnTo>
                                    <a:pt x="0" y="21333"/>
                                  </a:lnTo>
                                  <a:lnTo>
                                    <a:pt x="1500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360">
                              <a:solidFill>
                                <a:srgbClr val="FFFFFF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50" name="Freeform 50"/>
                          <wps:cNvSpPr/>
                          <wps:spPr>
                            <a:xfrm>
                              <a:off x="448920" y="245160"/>
                              <a:ext cx="5163840" cy="5104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3793" y="18000"/>
                                  </a:moveTo>
                                  <a:lnTo>
                                    <a:pt x="2309" y="21000"/>
                                  </a:lnTo>
                                  <a:lnTo>
                                    <a:pt x="1484" y="28500"/>
                                  </a:lnTo>
                                  <a:lnTo>
                                    <a:pt x="824" y="46500"/>
                                  </a:lnTo>
                                  <a:lnTo>
                                    <a:pt x="659" y="64500"/>
                                  </a:lnTo>
                                  <a:lnTo>
                                    <a:pt x="824" y="82500"/>
                                  </a:lnTo>
                                  <a:lnTo>
                                    <a:pt x="1154" y="93000"/>
                                  </a:lnTo>
                                  <a:lnTo>
                                    <a:pt x="1649" y="102000"/>
                                  </a:lnTo>
                                  <a:lnTo>
                                    <a:pt x="2309" y="105000"/>
                                  </a:lnTo>
                                  <a:lnTo>
                                    <a:pt x="2804" y="105000"/>
                                  </a:lnTo>
                                  <a:lnTo>
                                    <a:pt x="3298" y="99000"/>
                                  </a:lnTo>
                                  <a:lnTo>
                                    <a:pt x="3628" y="91500"/>
                                  </a:lnTo>
                                  <a:lnTo>
                                    <a:pt x="3793" y="76500"/>
                                  </a:lnTo>
                                  <a:lnTo>
                                    <a:pt x="3463" y="58500"/>
                                  </a:lnTo>
                                  <a:lnTo>
                                    <a:pt x="2969" y="49500"/>
                                  </a:lnTo>
                                  <a:lnTo>
                                    <a:pt x="2309" y="52500"/>
                                  </a:lnTo>
                                  <a:lnTo>
                                    <a:pt x="2309" y="58500"/>
                                  </a:lnTo>
                                  <a:lnTo>
                                    <a:pt x="2144" y="64500"/>
                                  </a:lnTo>
                                  <a:lnTo>
                                    <a:pt x="2309" y="70500"/>
                                  </a:lnTo>
                                  <a:lnTo>
                                    <a:pt x="2639" y="76500"/>
                                  </a:lnTo>
                                  <a:lnTo>
                                    <a:pt x="2804" y="70500"/>
                                  </a:lnTo>
                                  <a:lnTo>
                                    <a:pt x="2969" y="67500"/>
                                  </a:lnTo>
                                  <a:lnTo>
                                    <a:pt x="3134" y="73500"/>
                                  </a:lnTo>
                                  <a:lnTo>
                                    <a:pt x="2804" y="85500"/>
                                  </a:lnTo>
                                  <a:lnTo>
                                    <a:pt x="2309" y="91500"/>
                                  </a:lnTo>
                                  <a:lnTo>
                                    <a:pt x="2144" y="88500"/>
                                  </a:lnTo>
                                  <a:lnTo>
                                    <a:pt x="1814" y="85500"/>
                                  </a:lnTo>
                                  <a:lnTo>
                                    <a:pt x="1649" y="76500"/>
                                  </a:lnTo>
                                  <a:lnTo>
                                    <a:pt x="1484" y="64500"/>
                                  </a:lnTo>
                                  <a:lnTo>
                                    <a:pt x="1649" y="52500"/>
                                  </a:lnTo>
                                  <a:lnTo>
                                    <a:pt x="1979" y="43500"/>
                                  </a:lnTo>
                                  <a:lnTo>
                                    <a:pt x="2309" y="37500"/>
                                  </a:lnTo>
                                  <a:lnTo>
                                    <a:pt x="2969" y="37500"/>
                                  </a:lnTo>
                                  <a:lnTo>
                                    <a:pt x="3463" y="40500"/>
                                  </a:lnTo>
                                  <a:lnTo>
                                    <a:pt x="3972" y="49500"/>
                                  </a:lnTo>
                                  <a:lnTo>
                                    <a:pt x="4302" y="61500"/>
                                  </a:lnTo>
                                  <a:lnTo>
                                    <a:pt x="4467" y="76500"/>
                                  </a:lnTo>
                                  <a:lnTo>
                                    <a:pt x="4302" y="93000"/>
                                  </a:lnTo>
                                  <a:lnTo>
                                    <a:pt x="3793" y="108000"/>
                                  </a:lnTo>
                                  <a:lnTo>
                                    <a:pt x="3298" y="117000"/>
                                  </a:lnTo>
                                  <a:lnTo>
                                    <a:pt x="2639" y="120000"/>
                                  </a:lnTo>
                                  <a:lnTo>
                                    <a:pt x="1484" y="117000"/>
                                  </a:lnTo>
                                  <a:lnTo>
                                    <a:pt x="659" y="102000"/>
                                  </a:lnTo>
                                  <a:lnTo>
                                    <a:pt x="164" y="82500"/>
                                  </a:lnTo>
                                  <a:lnTo>
                                    <a:pt x="0" y="61500"/>
                                  </a:lnTo>
                                  <a:lnTo>
                                    <a:pt x="329" y="37500"/>
                                  </a:lnTo>
                                  <a:lnTo>
                                    <a:pt x="989" y="21000"/>
                                  </a:lnTo>
                                  <a:lnTo>
                                    <a:pt x="2144" y="6000"/>
                                  </a:lnTo>
                                  <a:lnTo>
                                    <a:pt x="2969" y="3000"/>
                                  </a:lnTo>
                                  <a:lnTo>
                                    <a:pt x="3793" y="0"/>
                                  </a:lnTo>
                                  <a:lnTo>
                                    <a:pt x="116371" y="0"/>
                                  </a:lnTo>
                                  <a:lnTo>
                                    <a:pt x="117195" y="3000"/>
                                  </a:lnTo>
                                  <a:lnTo>
                                    <a:pt x="118020" y="6000"/>
                                  </a:lnTo>
                                  <a:lnTo>
                                    <a:pt x="119175" y="21000"/>
                                  </a:lnTo>
                                  <a:lnTo>
                                    <a:pt x="119835" y="37500"/>
                                  </a:lnTo>
                                  <a:lnTo>
                                    <a:pt x="119999" y="61500"/>
                                  </a:lnTo>
                                  <a:lnTo>
                                    <a:pt x="119999" y="82500"/>
                                  </a:lnTo>
                                  <a:lnTo>
                                    <a:pt x="119505" y="102000"/>
                                  </a:lnTo>
                                  <a:lnTo>
                                    <a:pt x="118680" y="117000"/>
                                  </a:lnTo>
                                  <a:lnTo>
                                    <a:pt x="117525" y="120000"/>
                                  </a:lnTo>
                                  <a:lnTo>
                                    <a:pt x="117030" y="117000"/>
                                  </a:lnTo>
                                  <a:lnTo>
                                    <a:pt x="116371" y="108000"/>
                                  </a:lnTo>
                                  <a:lnTo>
                                    <a:pt x="116027" y="93000"/>
                                  </a:lnTo>
                                  <a:lnTo>
                                    <a:pt x="115697" y="76500"/>
                                  </a:lnTo>
                                  <a:lnTo>
                                    <a:pt x="115862" y="61500"/>
                                  </a:lnTo>
                                  <a:lnTo>
                                    <a:pt x="116206" y="49500"/>
                                  </a:lnTo>
                                  <a:lnTo>
                                    <a:pt x="116701" y="40500"/>
                                  </a:lnTo>
                                  <a:lnTo>
                                    <a:pt x="117195" y="37500"/>
                                  </a:lnTo>
                                  <a:lnTo>
                                    <a:pt x="117690" y="37500"/>
                                  </a:lnTo>
                                  <a:lnTo>
                                    <a:pt x="118185" y="43500"/>
                                  </a:lnTo>
                                  <a:lnTo>
                                    <a:pt x="118515" y="52500"/>
                                  </a:lnTo>
                                  <a:lnTo>
                                    <a:pt x="118515" y="64500"/>
                                  </a:lnTo>
                                  <a:lnTo>
                                    <a:pt x="118515" y="76500"/>
                                  </a:lnTo>
                                  <a:lnTo>
                                    <a:pt x="118350" y="85500"/>
                                  </a:lnTo>
                                  <a:lnTo>
                                    <a:pt x="118020" y="88500"/>
                                  </a:lnTo>
                                  <a:lnTo>
                                    <a:pt x="117690" y="91500"/>
                                  </a:lnTo>
                                  <a:lnTo>
                                    <a:pt x="117360" y="85500"/>
                                  </a:lnTo>
                                  <a:lnTo>
                                    <a:pt x="117030" y="73500"/>
                                  </a:lnTo>
                                  <a:lnTo>
                                    <a:pt x="117195" y="67500"/>
                                  </a:lnTo>
                                  <a:lnTo>
                                    <a:pt x="117360" y="70500"/>
                                  </a:lnTo>
                                  <a:lnTo>
                                    <a:pt x="117525" y="76500"/>
                                  </a:lnTo>
                                  <a:lnTo>
                                    <a:pt x="118020" y="70500"/>
                                  </a:lnTo>
                                  <a:lnTo>
                                    <a:pt x="118020" y="64500"/>
                                  </a:lnTo>
                                  <a:lnTo>
                                    <a:pt x="118020" y="58500"/>
                                  </a:lnTo>
                                  <a:lnTo>
                                    <a:pt x="117690" y="52500"/>
                                  </a:lnTo>
                                  <a:lnTo>
                                    <a:pt x="117195" y="49500"/>
                                  </a:lnTo>
                                  <a:lnTo>
                                    <a:pt x="116536" y="58500"/>
                                  </a:lnTo>
                                  <a:lnTo>
                                    <a:pt x="116371" y="76500"/>
                                  </a:lnTo>
                                  <a:lnTo>
                                    <a:pt x="116536" y="91500"/>
                                  </a:lnTo>
                                  <a:lnTo>
                                    <a:pt x="116865" y="99000"/>
                                  </a:lnTo>
                                  <a:lnTo>
                                    <a:pt x="117360" y="105000"/>
                                  </a:lnTo>
                                  <a:lnTo>
                                    <a:pt x="118020" y="105000"/>
                                  </a:lnTo>
                                  <a:lnTo>
                                    <a:pt x="118515" y="102000"/>
                                  </a:lnTo>
                                  <a:lnTo>
                                    <a:pt x="119010" y="93000"/>
                                  </a:lnTo>
                                  <a:lnTo>
                                    <a:pt x="119340" y="82500"/>
                                  </a:lnTo>
                                  <a:lnTo>
                                    <a:pt x="119505" y="64500"/>
                                  </a:lnTo>
                                  <a:lnTo>
                                    <a:pt x="119340" y="46500"/>
                                  </a:lnTo>
                                  <a:lnTo>
                                    <a:pt x="118680" y="28500"/>
                                  </a:lnTo>
                                  <a:lnTo>
                                    <a:pt x="117690" y="21000"/>
                                  </a:lnTo>
                                  <a:lnTo>
                                    <a:pt x="116371" y="18000"/>
                                  </a:lnTo>
                                  <a:lnTo>
                                    <a:pt x="3793" y="18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987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51" name="Freeform 51"/>
                          <wps:cNvSpPr/>
                          <wps:spPr>
                            <a:xfrm>
                              <a:off x="448920" y="8570520"/>
                              <a:ext cx="5163840" cy="5122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3793" y="105000"/>
                                  </a:moveTo>
                                  <a:lnTo>
                                    <a:pt x="2309" y="102000"/>
                                  </a:lnTo>
                                  <a:lnTo>
                                    <a:pt x="1484" y="90000"/>
                                  </a:lnTo>
                                  <a:lnTo>
                                    <a:pt x="824" y="76500"/>
                                  </a:lnTo>
                                  <a:lnTo>
                                    <a:pt x="659" y="55500"/>
                                  </a:lnTo>
                                  <a:lnTo>
                                    <a:pt x="824" y="40500"/>
                                  </a:lnTo>
                                  <a:lnTo>
                                    <a:pt x="1154" y="25500"/>
                                  </a:lnTo>
                                  <a:lnTo>
                                    <a:pt x="1649" y="18000"/>
                                  </a:lnTo>
                                  <a:lnTo>
                                    <a:pt x="2309" y="15000"/>
                                  </a:lnTo>
                                  <a:lnTo>
                                    <a:pt x="2804" y="15000"/>
                                  </a:lnTo>
                                  <a:lnTo>
                                    <a:pt x="3298" y="21000"/>
                                  </a:lnTo>
                                  <a:lnTo>
                                    <a:pt x="3628" y="31500"/>
                                  </a:lnTo>
                                  <a:lnTo>
                                    <a:pt x="3793" y="46500"/>
                                  </a:lnTo>
                                  <a:lnTo>
                                    <a:pt x="3463" y="61500"/>
                                  </a:lnTo>
                                  <a:lnTo>
                                    <a:pt x="2969" y="70500"/>
                                  </a:lnTo>
                                  <a:lnTo>
                                    <a:pt x="2309" y="70500"/>
                                  </a:lnTo>
                                  <a:lnTo>
                                    <a:pt x="2309" y="64500"/>
                                  </a:lnTo>
                                  <a:lnTo>
                                    <a:pt x="2144" y="55500"/>
                                  </a:lnTo>
                                  <a:lnTo>
                                    <a:pt x="2309" y="49500"/>
                                  </a:lnTo>
                                  <a:lnTo>
                                    <a:pt x="2639" y="46500"/>
                                  </a:lnTo>
                                  <a:lnTo>
                                    <a:pt x="2804" y="49500"/>
                                  </a:lnTo>
                                  <a:lnTo>
                                    <a:pt x="2969" y="55500"/>
                                  </a:lnTo>
                                  <a:lnTo>
                                    <a:pt x="3134" y="46500"/>
                                  </a:lnTo>
                                  <a:lnTo>
                                    <a:pt x="2804" y="34500"/>
                                  </a:lnTo>
                                  <a:lnTo>
                                    <a:pt x="2309" y="31500"/>
                                  </a:lnTo>
                                  <a:lnTo>
                                    <a:pt x="2144" y="31500"/>
                                  </a:lnTo>
                                  <a:lnTo>
                                    <a:pt x="1814" y="37500"/>
                                  </a:lnTo>
                                  <a:lnTo>
                                    <a:pt x="1649" y="43500"/>
                                  </a:lnTo>
                                  <a:lnTo>
                                    <a:pt x="1484" y="55500"/>
                                  </a:lnTo>
                                  <a:lnTo>
                                    <a:pt x="1649" y="70500"/>
                                  </a:lnTo>
                                  <a:lnTo>
                                    <a:pt x="1979" y="79500"/>
                                  </a:lnTo>
                                  <a:lnTo>
                                    <a:pt x="2309" y="85500"/>
                                  </a:lnTo>
                                  <a:lnTo>
                                    <a:pt x="2969" y="85500"/>
                                  </a:lnTo>
                                  <a:lnTo>
                                    <a:pt x="3463" y="82500"/>
                                  </a:lnTo>
                                  <a:lnTo>
                                    <a:pt x="3972" y="73500"/>
                                  </a:lnTo>
                                  <a:lnTo>
                                    <a:pt x="4302" y="61500"/>
                                  </a:lnTo>
                                  <a:lnTo>
                                    <a:pt x="4467" y="43500"/>
                                  </a:lnTo>
                                  <a:lnTo>
                                    <a:pt x="4302" y="28500"/>
                                  </a:lnTo>
                                  <a:lnTo>
                                    <a:pt x="3793" y="15000"/>
                                  </a:lnTo>
                                  <a:lnTo>
                                    <a:pt x="3298" y="3000"/>
                                  </a:lnTo>
                                  <a:lnTo>
                                    <a:pt x="2639" y="0"/>
                                  </a:lnTo>
                                  <a:lnTo>
                                    <a:pt x="1484" y="6000"/>
                                  </a:lnTo>
                                  <a:lnTo>
                                    <a:pt x="659" y="21000"/>
                                  </a:lnTo>
                                  <a:lnTo>
                                    <a:pt x="164" y="37500"/>
                                  </a:lnTo>
                                  <a:lnTo>
                                    <a:pt x="0" y="61500"/>
                                  </a:lnTo>
                                  <a:lnTo>
                                    <a:pt x="329" y="82500"/>
                                  </a:lnTo>
                                  <a:lnTo>
                                    <a:pt x="989" y="102000"/>
                                  </a:lnTo>
                                  <a:lnTo>
                                    <a:pt x="2144" y="114000"/>
                                  </a:lnTo>
                                  <a:lnTo>
                                    <a:pt x="2969" y="120000"/>
                                  </a:lnTo>
                                  <a:lnTo>
                                    <a:pt x="3793" y="120000"/>
                                  </a:lnTo>
                                  <a:lnTo>
                                    <a:pt x="116371" y="120000"/>
                                  </a:lnTo>
                                  <a:lnTo>
                                    <a:pt x="117195" y="120000"/>
                                  </a:lnTo>
                                  <a:lnTo>
                                    <a:pt x="118020" y="114000"/>
                                  </a:lnTo>
                                  <a:lnTo>
                                    <a:pt x="119175" y="102000"/>
                                  </a:lnTo>
                                  <a:lnTo>
                                    <a:pt x="119835" y="82500"/>
                                  </a:lnTo>
                                  <a:lnTo>
                                    <a:pt x="119999" y="61500"/>
                                  </a:lnTo>
                                  <a:lnTo>
                                    <a:pt x="119999" y="37500"/>
                                  </a:lnTo>
                                  <a:lnTo>
                                    <a:pt x="119505" y="21000"/>
                                  </a:lnTo>
                                  <a:lnTo>
                                    <a:pt x="118680" y="6000"/>
                                  </a:lnTo>
                                  <a:lnTo>
                                    <a:pt x="117525" y="0"/>
                                  </a:lnTo>
                                  <a:lnTo>
                                    <a:pt x="117030" y="3000"/>
                                  </a:lnTo>
                                  <a:lnTo>
                                    <a:pt x="116371" y="15000"/>
                                  </a:lnTo>
                                  <a:lnTo>
                                    <a:pt x="116027" y="28500"/>
                                  </a:lnTo>
                                  <a:lnTo>
                                    <a:pt x="115697" y="43500"/>
                                  </a:lnTo>
                                  <a:lnTo>
                                    <a:pt x="115862" y="61500"/>
                                  </a:lnTo>
                                  <a:lnTo>
                                    <a:pt x="116206" y="73500"/>
                                  </a:lnTo>
                                  <a:lnTo>
                                    <a:pt x="116701" y="82500"/>
                                  </a:lnTo>
                                  <a:lnTo>
                                    <a:pt x="117195" y="85500"/>
                                  </a:lnTo>
                                  <a:lnTo>
                                    <a:pt x="117690" y="85500"/>
                                  </a:lnTo>
                                  <a:lnTo>
                                    <a:pt x="118185" y="79500"/>
                                  </a:lnTo>
                                  <a:lnTo>
                                    <a:pt x="118515" y="70500"/>
                                  </a:lnTo>
                                  <a:lnTo>
                                    <a:pt x="118515" y="55500"/>
                                  </a:lnTo>
                                  <a:lnTo>
                                    <a:pt x="118515" y="43500"/>
                                  </a:lnTo>
                                  <a:lnTo>
                                    <a:pt x="118350" y="37500"/>
                                  </a:lnTo>
                                  <a:lnTo>
                                    <a:pt x="118020" y="31500"/>
                                  </a:lnTo>
                                  <a:lnTo>
                                    <a:pt x="117690" y="31500"/>
                                  </a:lnTo>
                                  <a:lnTo>
                                    <a:pt x="117360" y="34500"/>
                                  </a:lnTo>
                                  <a:lnTo>
                                    <a:pt x="117030" y="46500"/>
                                  </a:lnTo>
                                  <a:lnTo>
                                    <a:pt x="117195" y="55500"/>
                                  </a:lnTo>
                                  <a:lnTo>
                                    <a:pt x="117360" y="49500"/>
                                  </a:lnTo>
                                  <a:lnTo>
                                    <a:pt x="117525" y="46500"/>
                                  </a:lnTo>
                                  <a:lnTo>
                                    <a:pt x="118020" y="49500"/>
                                  </a:lnTo>
                                  <a:lnTo>
                                    <a:pt x="118020" y="55500"/>
                                  </a:lnTo>
                                  <a:lnTo>
                                    <a:pt x="118020" y="64500"/>
                                  </a:lnTo>
                                  <a:lnTo>
                                    <a:pt x="117690" y="70500"/>
                                  </a:lnTo>
                                  <a:lnTo>
                                    <a:pt x="117195" y="70500"/>
                                  </a:lnTo>
                                  <a:lnTo>
                                    <a:pt x="116536" y="61500"/>
                                  </a:lnTo>
                                  <a:lnTo>
                                    <a:pt x="116371" y="46500"/>
                                  </a:lnTo>
                                  <a:lnTo>
                                    <a:pt x="116536" y="31500"/>
                                  </a:lnTo>
                                  <a:lnTo>
                                    <a:pt x="116865" y="21000"/>
                                  </a:lnTo>
                                  <a:lnTo>
                                    <a:pt x="117360" y="15000"/>
                                  </a:lnTo>
                                  <a:lnTo>
                                    <a:pt x="118020" y="15000"/>
                                  </a:lnTo>
                                  <a:lnTo>
                                    <a:pt x="118515" y="18000"/>
                                  </a:lnTo>
                                  <a:lnTo>
                                    <a:pt x="119010" y="25500"/>
                                  </a:lnTo>
                                  <a:lnTo>
                                    <a:pt x="119340" y="40500"/>
                                  </a:lnTo>
                                  <a:lnTo>
                                    <a:pt x="119505" y="55500"/>
                                  </a:lnTo>
                                  <a:lnTo>
                                    <a:pt x="119340" y="76500"/>
                                  </a:lnTo>
                                  <a:lnTo>
                                    <a:pt x="118680" y="90000"/>
                                  </a:lnTo>
                                  <a:lnTo>
                                    <a:pt x="117690" y="102000"/>
                                  </a:lnTo>
                                  <a:lnTo>
                                    <a:pt x="116371" y="105000"/>
                                  </a:lnTo>
                                  <a:lnTo>
                                    <a:pt x="3793" y="105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987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52" name="Freeform 52"/>
                          <wps:cNvSpPr/>
                          <wps:spPr>
                            <a:xfrm>
                              <a:off x="200520" y="482760"/>
                              <a:ext cx="218520" cy="79462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5483" y="114386"/>
                                  </a:moveTo>
                                  <a:lnTo>
                                    <a:pt x="19354" y="116418"/>
                                  </a:lnTo>
                                  <a:lnTo>
                                    <a:pt x="27096" y="117967"/>
                                  </a:lnTo>
                                  <a:lnTo>
                                    <a:pt x="46451" y="118838"/>
                                  </a:lnTo>
                                  <a:lnTo>
                                    <a:pt x="61935" y="119032"/>
                                  </a:lnTo>
                                  <a:lnTo>
                                    <a:pt x="81290" y="118838"/>
                                  </a:lnTo>
                                  <a:lnTo>
                                    <a:pt x="92903" y="118354"/>
                                  </a:lnTo>
                                  <a:lnTo>
                                    <a:pt x="100645" y="117580"/>
                                  </a:lnTo>
                                  <a:lnTo>
                                    <a:pt x="104516" y="116805"/>
                                  </a:lnTo>
                                  <a:lnTo>
                                    <a:pt x="104516" y="115838"/>
                                  </a:lnTo>
                                  <a:lnTo>
                                    <a:pt x="96774" y="115063"/>
                                  </a:lnTo>
                                  <a:lnTo>
                                    <a:pt x="89032" y="114579"/>
                                  </a:lnTo>
                                  <a:lnTo>
                                    <a:pt x="73548" y="114386"/>
                                  </a:lnTo>
                                  <a:lnTo>
                                    <a:pt x="58064" y="114676"/>
                                  </a:lnTo>
                                  <a:lnTo>
                                    <a:pt x="50322" y="115644"/>
                                  </a:lnTo>
                                  <a:lnTo>
                                    <a:pt x="50322" y="116418"/>
                                  </a:lnTo>
                                  <a:lnTo>
                                    <a:pt x="54193" y="116805"/>
                                  </a:lnTo>
                                  <a:lnTo>
                                    <a:pt x="61935" y="116805"/>
                                  </a:lnTo>
                                  <a:lnTo>
                                    <a:pt x="73548" y="116805"/>
                                  </a:lnTo>
                                  <a:lnTo>
                                    <a:pt x="73548" y="116225"/>
                                  </a:lnTo>
                                  <a:lnTo>
                                    <a:pt x="69677" y="115838"/>
                                  </a:lnTo>
                                  <a:lnTo>
                                    <a:pt x="65806" y="115644"/>
                                  </a:lnTo>
                                  <a:lnTo>
                                    <a:pt x="73548" y="115257"/>
                                  </a:lnTo>
                                  <a:lnTo>
                                    <a:pt x="85161" y="115838"/>
                                  </a:lnTo>
                                  <a:lnTo>
                                    <a:pt x="89032" y="116418"/>
                                  </a:lnTo>
                                  <a:lnTo>
                                    <a:pt x="85161" y="116999"/>
                                  </a:lnTo>
                                  <a:lnTo>
                                    <a:pt x="85161" y="117386"/>
                                  </a:lnTo>
                                  <a:lnTo>
                                    <a:pt x="73548" y="117773"/>
                                  </a:lnTo>
                                  <a:lnTo>
                                    <a:pt x="61935" y="117773"/>
                                  </a:lnTo>
                                  <a:lnTo>
                                    <a:pt x="50322" y="117580"/>
                                  </a:lnTo>
                                  <a:lnTo>
                                    <a:pt x="42580" y="117193"/>
                                  </a:lnTo>
                                  <a:lnTo>
                                    <a:pt x="38709" y="116418"/>
                                  </a:lnTo>
                                  <a:lnTo>
                                    <a:pt x="38709" y="115644"/>
                                  </a:lnTo>
                                  <a:lnTo>
                                    <a:pt x="38709" y="114870"/>
                                  </a:lnTo>
                                  <a:lnTo>
                                    <a:pt x="50322" y="114192"/>
                                  </a:lnTo>
                                  <a:lnTo>
                                    <a:pt x="61935" y="113611"/>
                                  </a:lnTo>
                                  <a:lnTo>
                                    <a:pt x="73548" y="113418"/>
                                  </a:lnTo>
                                  <a:lnTo>
                                    <a:pt x="92903" y="113611"/>
                                  </a:lnTo>
                                  <a:lnTo>
                                    <a:pt x="108387" y="114386"/>
                                  </a:lnTo>
                                  <a:lnTo>
                                    <a:pt x="116129" y="115257"/>
                                  </a:lnTo>
                                  <a:lnTo>
                                    <a:pt x="120000" y="116225"/>
                                  </a:lnTo>
                                  <a:lnTo>
                                    <a:pt x="116129" y="117967"/>
                                  </a:lnTo>
                                  <a:lnTo>
                                    <a:pt x="100645" y="119032"/>
                                  </a:lnTo>
                                  <a:lnTo>
                                    <a:pt x="81290" y="119806"/>
                                  </a:lnTo>
                                  <a:lnTo>
                                    <a:pt x="61935" y="119999"/>
                                  </a:lnTo>
                                  <a:lnTo>
                                    <a:pt x="38709" y="119612"/>
                                  </a:lnTo>
                                  <a:lnTo>
                                    <a:pt x="19354" y="118548"/>
                                  </a:lnTo>
                                  <a:lnTo>
                                    <a:pt x="3870" y="116805"/>
                                  </a:lnTo>
                                  <a:lnTo>
                                    <a:pt x="3870" y="115644"/>
                                  </a:lnTo>
                                  <a:lnTo>
                                    <a:pt x="0" y="114386"/>
                                  </a:lnTo>
                                  <a:lnTo>
                                    <a:pt x="0" y="5807"/>
                                  </a:lnTo>
                                  <a:lnTo>
                                    <a:pt x="3870" y="4549"/>
                                  </a:lnTo>
                                  <a:lnTo>
                                    <a:pt x="3870" y="3194"/>
                                  </a:lnTo>
                                  <a:lnTo>
                                    <a:pt x="19354" y="1451"/>
                                  </a:lnTo>
                                  <a:lnTo>
                                    <a:pt x="38709" y="387"/>
                                  </a:lnTo>
                                  <a:lnTo>
                                    <a:pt x="61935" y="0"/>
                                  </a:lnTo>
                                  <a:lnTo>
                                    <a:pt x="81290" y="193"/>
                                  </a:lnTo>
                                  <a:lnTo>
                                    <a:pt x="100645" y="967"/>
                                  </a:lnTo>
                                  <a:lnTo>
                                    <a:pt x="116129" y="2226"/>
                                  </a:lnTo>
                                  <a:lnTo>
                                    <a:pt x="120000" y="3968"/>
                                  </a:lnTo>
                                  <a:lnTo>
                                    <a:pt x="116129" y="4936"/>
                                  </a:lnTo>
                                  <a:lnTo>
                                    <a:pt x="108387" y="5807"/>
                                  </a:lnTo>
                                  <a:lnTo>
                                    <a:pt x="92903" y="6388"/>
                                  </a:lnTo>
                                  <a:lnTo>
                                    <a:pt x="73548" y="6581"/>
                                  </a:lnTo>
                                  <a:lnTo>
                                    <a:pt x="61935" y="6388"/>
                                  </a:lnTo>
                                  <a:lnTo>
                                    <a:pt x="50322" y="6000"/>
                                  </a:lnTo>
                                  <a:lnTo>
                                    <a:pt x="38709" y="5226"/>
                                  </a:lnTo>
                                  <a:lnTo>
                                    <a:pt x="38709" y="4549"/>
                                  </a:lnTo>
                                  <a:lnTo>
                                    <a:pt x="38709" y="3581"/>
                                  </a:lnTo>
                                  <a:lnTo>
                                    <a:pt x="42580" y="3000"/>
                                  </a:lnTo>
                                  <a:lnTo>
                                    <a:pt x="50322" y="2419"/>
                                  </a:lnTo>
                                  <a:lnTo>
                                    <a:pt x="61935" y="2226"/>
                                  </a:lnTo>
                                  <a:lnTo>
                                    <a:pt x="73548" y="2419"/>
                                  </a:lnTo>
                                  <a:lnTo>
                                    <a:pt x="85161" y="2806"/>
                                  </a:lnTo>
                                  <a:lnTo>
                                    <a:pt x="85161" y="3194"/>
                                  </a:lnTo>
                                  <a:lnTo>
                                    <a:pt x="89032" y="3581"/>
                                  </a:lnTo>
                                  <a:lnTo>
                                    <a:pt x="85161" y="4355"/>
                                  </a:lnTo>
                                  <a:lnTo>
                                    <a:pt x="73548" y="4742"/>
                                  </a:lnTo>
                                  <a:lnTo>
                                    <a:pt x="65806" y="4549"/>
                                  </a:lnTo>
                                  <a:lnTo>
                                    <a:pt x="69677" y="4355"/>
                                  </a:lnTo>
                                  <a:lnTo>
                                    <a:pt x="73548" y="3968"/>
                                  </a:lnTo>
                                  <a:lnTo>
                                    <a:pt x="73548" y="3387"/>
                                  </a:lnTo>
                                  <a:lnTo>
                                    <a:pt x="61935" y="3194"/>
                                  </a:lnTo>
                                  <a:lnTo>
                                    <a:pt x="54193" y="3387"/>
                                  </a:lnTo>
                                  <a:lnTo>
                                    <a:pt x="50322" y="3581"/>
                                  </a:lnTo>
                                  <a:lnTo>
                                    <a:pt x="50322" y="4549"/>
                                  </a:lnTo>
                                  <a:lnTo>
                                    <a:pt x="58064" y="5226"/>
                                  </a:lnTo>
                                  <a:lnTo>
                                    <a:pt x="73548" y="5613"/>
                                  </a:lnTo>
                                  <a:lnTo>
                                    <a:pt x="89032" y="5420"/>
                                  </a:lnTo>
                                  <a:lnTo>
                                    <a:pt x="96774" y="4936"/>
                                  </a:lnTo>
                                  <a:lnTo>
                                    <a:pt x="104516" y="4161"/>
                                  </a:lnTo>
                                  <a:lnTo>
                                    <a:pt x="104516" y="3387"/>
                                  </a:lnTo>
                                  <a:lnTo>
                                    <a:pt x="100645" y="2419"/>
                                  </a:lnTo>
                                  <a:lnTo>
                                    <a:pt x="92903" y="1645"/>
                                  </a:lnTo>
                                  <a:lnTo>
                                    <a:pt x="81290" y="1064"/>
                                  </a:lnTo>
                                  <a:lnTo>
                                    <a:pt x="61935" y="967"/>
                                  </a:lnTo>
                                  <a:lnTo>
                                    <a:pt x="46451" y="1258"/>
                                  </a:lnTo>
                                  <a:lnTo>
                                    <a:pt x="27096" y="2226"/>
                                  </a:lnTo>
                                  <a:lnTo>
                                    <a:pt x="19354" y="3581"/>
                                  </a:lnTo>
                                  <a:lnTo>
                                    <a:pt x="15483" y="5613"/>
                                  </a:lnTo>
                                  <a:lnTo>
                                    <a:pt x="15483" y="1143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987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53" name="Freeform 53"/>
                          <wps:cNvSpPr/>
                          <wps:spPr>
                            <a:xfrm>
                              <a:off x="5535360" y="232560"/>
                              <a:ext cx="183600" cy="4363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23076" y="3529"/>
                                  </a:moveTo>
                                  <a:lnTo>
                                    <a:pt x="9230" y="0"/>
                                  </a:lnTo>
                                  <a:lnTo>
                                    <a:pt x="4615" y="3529"/>
                                  </a:lnTo>
                                  <a:lnTo>
                                    <a:pt x="0" y="14117"/>
                                  </a:lnTo>
                                  <a:lnTo>
                                    <a:pt x="4615" y="19411"/>
                                  </a:lnTo>
                                  <a:lnTo>
                                    <a:pt x="101538" y="116470"/>
                                  </a:lnTo>
                                  <a:lnTo>
                                    <a:pt x="106153" y="120000"/>
                                  </a:lnTo>
                                  <a:lnTo>
                                    <a:pt x="115384" y="116470"/>
                                  </a:lnTo>
                                  <a:lnTo>
                                    <a:pt x="120000" y="109411"/>
                                  </a:lnTo>
                                  <a:lnTo>
                                    <a:pt x="115384" y="98823"/>
                                  </a:lnTo>
                                  <a:lnTo>
                                    <a:pt x="23076" y="35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987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54" name="Freeform 54"/>
                          <wps:cNvSpPr/>
                          <wps:spPr>
                            <a:xfrm>
                              <a:off x="349200" y="232560"/>
                              <a:ext cx="176400" cy="4363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05600" y="3529"/>
                                  </a:moveTo>
                                  <a:lnTo>
                                    <a:pt x="110400" y="0"/>
                                  </a:lnTo>
                                  <a:lnTo>
                                    <a:pt x="120000" y="3529"/>
                                  </a:lnTo>
                                  <a:lnTo>
                                    <a:pt x="120000" y="14117"/>
                                  </a:lnTo>
                                  <a:lnTo>
                                    <a:pt x="120000" y="19411"/>
                                  </a:lnTo>
                                  <a:lnTo>
                                    <a:pt x="19200" y="116470"/>
                                  </a:lnTo>
                                  <a:lnTo>
                                    <a:pt x="9600" y="120000"/>
                                  </a:lnTo>
                                  <a:lnTo>
                                    <a:pt x="4800" y="116470"/>
                                  </a:lnTo>
                                  <a:lnTo>
                                    <a:pt x="0" y="109411"/>
                                  </a:lnTo>
                                  <a:lnTo>
                                    <a:pt x="4800" y="98823"/>
                                  </a:lnTo>
                                  <a:lnTo>
                                    <a:pt x="105600" y="35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987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55" name="Freeform 55"/>
                          <wps:cNvSpPr/>
                          <wps:spPr>
                            <a:xfrm>
                              <a:off x="5535360" y="8256240"/>
                              <a:ext cx="183600" cy="4215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23076" y="116363"/>
                                  </a:moveTo>
                                  <a:lnTo>
                                    <a:pt x="9230" y="120000"/>
                                  </a:lnTo>
                                  <a:lnTo>
                                    <a:pt x="4615" y="116363"/>
                                  </a:lnTo>
                                  <a:lnTo>
                                    <a:pt x="0" y="109090"/>
                                  </a:lnTo>
                                  <a:lnTo>
                                    <a:pt x="4615" y="100000"/>
                                  </a:lnTo>
                                  <a:lnTo>
                                    <a:pt x="101538" y="3636"/>
                                  </a:lnTo>
                                  <a:lnTo>
                                    <a:pt x="106153" y="0"/>
                                  </a:lnTo>
                                  <a:lnTo>
                                    <a:pt x="115384" y="3636"/>
                                  </a:lnTo>
                                  <a:lnTo>
                                    <a:pt x="120000" y="10909"/>
                                  </a:lnTo>
                                  <a:lnTo>
                                    <a:pt x="115384" y="21818"/>
                                  </a:lnTo>
                                  <a:lnTo>
                                    <a:pt x="23076" y="11636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987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56" name="Freeform 56"/>
                          <wps:cNvSpPr/>
                          <wps:spPr>
                            <a:xfrm>
                              <a:off x="349200" y="8256240"/>
                              <a:ext cx="176400" cy="4215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05600" y="116363"/>
                                  </a:moveTo>
                                  <a:lnTo>
                                    <a:pt x="110400" y="120000"/>
                                  </a:lnTo>
                                  <a:lnTo>
                                    <a:pt x="120000" y="116363"/>
                                  </a:lnTo>
                                  <a:lnTo>
                                    <a:pt x="120000" y="109090"/>
                                  </a:lnTo>
                                  <a:lnTo>
                                    <a:pt x="120000" y="100000"/>
                                  </a:lnTo>
                                  <a:lnTo>
                                    <a:pt x="19200" y="3636"/>
                                  </a:lnTo>
                                  <a:lnTo>
                                    <a:pt x="9600" y="0"/>
                                  </a:lnTo>
                                  <a:lnTo>
                                    <a:pt x="4800" y="3636"/>
                                  </a:lnTo>
                                  <a:lnTo>
                                    <a:pt x="0" y="10909"/>
                                  </a:lnTo>
                                  <a:lnTo>
                                    <a:pt x="4800" y="21818"/>
                                  </a:lnTo>
                                  <a:lnTo>
                                    <a:pt x="105600" y="11636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987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57" name="Freeform 57"/>
                          <wps:cNvSpPr/>
                          <wps:spPr>
                            <a:xfrm>
                              <a:off x="48960" y="95400"/>
                              <a:ext cx="5970240" cy="874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589" y="12000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20000" y="0"/>
                                  </a:lnTo>
                                  <a:lnTo>
                                    <a:pt x="119410" y="120000"/>
                                  </a:lnTo>
                                  <a:lnTo>
                                    <a:pt x="589" y="1200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B0B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58" name="Freeform 58"/>
                          <wps:cNvSpPr/>
                          <wps:spPr>
                            <a:xfrm rot="10800000" flipH="1">
                              <a:off x="5933520" y="95760"/>
                              <a:ext cx="86400" cy="91890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0" y="119265"/>
                                  </a:moveTo>
                                  <a:lnTo>
                                    <a:pt x="120000" y="120000"/>
                                  </a:lnTo>
                                  <a:lnTo>
                                    <a:pt x="120000" y="0"/>
                                  </a:lnTo>
                                  <a:lnTo>
                                    <a:pt x="0" y="898"/>
                                  </a:lnTo>
                                  <a:lnTo>
                                    <a:pt x="0" y="11926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B0B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59" name="Freeform 59"/>
                          <wps:cNvSpPr/>
                          <wps:spPr>
                            <a:xfrm>
                              <a:off x="48960" y="9196560"/>
                              <a:ext cx="5970240" cy="928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589" y="0"/>
                                  </a:moveTo>
                                  <a:lnTo>
                                    <a:pt x="0" y="120000"/>
                                  </a:lnTo>
                                  <a:lnTo>
                                    <a:pt x="120000" y="120000"/>
                                  </a:lnTo>
                                  <a:lnTo>
                                    <a:pt x="119410" y="0"/>
                                  </a:lnTo>
                                  <a:lnTo>
                                    <a:pt x="58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B0B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60" name="Freeform 60"/>
                          <wps:cNvSpPr/>
                          <wps:spPr>
                            <a:xfrm>
                              <a:off x="48960" y="95400"/>
                              <a:ext cx="86400" cy="9183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0000" h="120000">
                                  <a:moveTo>
                                    <a:pt x="120000" y="119265"/>
                                  </a:moveTo>
                                  <a:lnTo>
                                    <a:pt x="0" y="12000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20000" y="898"/>
                                  </a:lnTo>
                                  <a:lnTo>
                                    <a:pt x="120000" y="11926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0B0B0"/>
                            </a:solidFill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06A7F8C" id="Image1" o:spid="_x0000_s1026" style="position:absolute;margin-left:-11.65pt;margin-top:-36pt;width:477.1pt;height:738.1pt;z-index:251659264" coordsize="60591,937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">
                <v:group id="Group 2" o:spid="_x0000_s1027" style="position:absolute;width:60584;height:93733" coordsize="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rect id="Rectangle 3" o:spid="_x0000_s1028" style="position:absolute;width:6044040;height:936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" filled="f" stroked="f"/>
                  <v:shape id="Freeform 4" o:spid="_x0000_s1029" style="position:absolute;left:5581800;top:530280;width:225360;height:77601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" path="m120000,114386r,1258l112258,116805r-11613,1743l81290,119612r-19355,387l38709,119806r-23226,-774l3870,117967,,116225r3870,-968l15483,114386r11613,-775l42580,113418r19355,193l73548,114192r3871,678l85161,115644r,774l77419,117193r-7742,387l54193,117773r-11613,l38709,117386r-7742,-387l30967,116418r3871,-580l46451,115257r7742,387l50322,115838r-7742,387l50322,116805r3871,l61935,116805r7742,-387l69677,115644r-7742,-968l46451,114386r-15484,193l19354,115063r-3871,775l15483,116805r,775l27096,118354r11613,484l54193,119032r19355,-194l89032,117967r11613,-1549l104516,114386r,-108773l100645,3581,89032,2226,73548,1258,54193,967r-15484,97l27096,1645,15483,2419r,968l15483,4161r3871,775l30967,5420r15484,193l61935,5226r7742,-677l69677,3581,61935,3387,54193,3194r-3871,193l42580,3968r7742,387l54193,4549r-7742,193l34838,4355,30967,3581r,-387l38709,2806r3871,-387l54193,2226r15484,193l77419,3000r7742,581l85161,4549r-7742,677l73548,6000,61935,6388,42580,6581,27096,6388,15483,5807,3870,4936,,3968,3870,2226,15483,967,38709,193,61935,,81290,387r19355,1064l112258,3194r7742,1355l120000,5807r,108579xe" fillcolor="#b09870" stroked="f">
                    <v:path arrowok="t"/>
                  </v:shape>
                  <v:rect id="Rectangle 5" o:spid="_x0000_s1030" style="position:absolute;width:6058440;height:9373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" filled="f" stroked="f" strokeweight=".53mm"/>
                  <v:shape id="Freeform 6" o:spid="_x0000_s1031" style="position:absolute;left:5335920;top:193680;width:348120;height:7606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" path="m29337,31260r4890,2017l31782,39327r-2445,6051l29337,55462r,11092l39320,80672r12224,8067l63769,90756r9779,-2017l83327,80672,100441,59495r2445,-12101l102886,41344r-2445,-6050l97996,29243r2445,-4033l102886,16134r4889,-8067l110220,4033r,-4033l112665,2016r4890,10084l120000,23193r,12101l117555,47394,105331,68571,90662,88739,78438,102857r-12225,7058l53989,115966r-9779,4034l34227,120000r-9779,-4034l9779,105882,2444,96806,,84705,,72605,2444,61512,7334,49411r7334,-8067l22003,35294r7334,-4034xe" fillcolor="gray" stroked="f">
                    <v:path arrowok="t"/>
                  </v:shape>
                  <v:shape id="Freeform 7" o:spid="_x0000_s1032" style="position:absolute;left:5549760;top:328320;width:318240;height:8121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" path="m88000,88818r,-3779l82666,88818r-5333,1890l66666,92598,53333,90708,40000,81259,32000,68976,29333,57637,32000,44409r8000,-9449l61333,18897,74666,15118r5334,1889l85333,20787r5333,1890l96000,18897r8000,-3779l112000,11338r5333,-1890l120000,9448r,-1889l109333,1889,98666,,88000,,74666,1889,50666,13228,32000,28346,18666,42519,8000,53858,2666,67086,,75590,,86929r2666,9448l16000,111496r8000,4724l34666,120000r13334,l61333,116220r10667,-3780l80000,107716r8000,-9449l88000,88818xe" fillcolor="gray" stroked="f">
                    <v:path arrowok="t"/>
                  </v:shape>
                  <v:shape id="Freeform 8" o:spid="_x0000_s1033" style="position:absolute;left:5350680;top:193680;width:495360;height:11588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" path="m118287,r1712,6629l116575,16574r-1712,7956l118287,31160r-1712,1326l114863,33812r-1712,-1326l108014,33812,94316,38453,78906,46408,63495,58342r-6849,9945l48085,80220,42948,94143r,7956l44661,108729r,3978l44661,114033r-5137,1326l30963,114033r-3425,l17122,116685,3424,118674r-1712,1326l,120000r,-1326l,115359,3424,102099,6848,92817r,-3315l3424,80220,5136,73591r1712,l10273,74917r6849,1326l25826,76243,37812,70939,51510,62983,61783,54364,72057,39779,80618,24530,85755,9944r,-3315l85755,3977r,-2652l89179,1325r5137,2652l102877,2651,111438,r6849,xe" fillcolor="gray" stroked="f">
                    <v:path arrowok="t"/>
                  </v:shape>
                  <v:shape id="Freeform 9" o:spid="_x0000_s1034" style="position:absolute;left:384840;top:193680;width:347400;height:7606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" path="m88217,31260r-2445,2017l88217,39327r2445,6051l93106,55462,90662,66554,80882,80672,68455,88739,56230,90756,44006,88739,34227,80672,19558,59495,14668,47394r2445,-6050l19558,35294r2445,-6051l19558,25210,14668,16134,12224,8067,9779,4033,9779,,7334,2016,2444,12100,,23193,,35294,2444,47394r9780,21177l26893,88739r14668,14118l53786,109915r12224,6051l75789,120000r12428,l95551,115966r14669,-10084l117555,96806r2445,-12101l120000,72605,117555,61512,112665,49411r-7334,-8067l97996,35294,88217,31260xe" fillcolor="gray" stroked="f">
                    <v:path arrowok="t"/>
                  </v:shape>
                  <v:shape id="Freeform 10" o:spid="_x0000_s1035" style="position:absolute;left:200520;top:328320;width:318240;height:8121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" path="m29333,88818r2667,-3779l37333,88818r5333,1890l53333,92598,66666,90708,80000,81259,88000,68976,90666,57637,88000,44409,80000,34960,58666,18897,45333,15118r-5333,1889l34666,20787r-8000,1890l24000,18897,16000,15118,5333,11338,2666,9448,,9448,2666,7559,10666,1889,21333,,34666,,45333,1889,66666,13228,88000,28346r13333,14173l109333,53858r5333,13228l120000,75590r,11339l114666,96377r-8000,15119l96000,116220r-13334,3780l72000,120000,58666,116220,48000,112440r-8000,-4724l34666,98267,29333,88818xe" fillcolor="gray" stroked="f">
                    <v:path arrowok="t"/>
                  </v:shape>
                  <v:shape id="Freeform 11" o:spid="_x0000_s1036" style="position:absolute;left:228600;top:193680;width:496440;height:11588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" path="m,l,6629r1712,9945l3424,24530,,31160r,1326l3424,33812,5136,32486r5137,1326l23971,38453r15410,7955l53079,58342r8561,9945l70202,80220r5136,13923l75338,102099r-1712,6630l71914,112707r,1326l78763,115359r8561,-1326l92461,114033r8704,2652l114863,118674r3424,1326l119999,120000r,-1326l118287,115359r-3424,-13260l113151,92817r,-3315l114863,80220r-1712,-6629l111438,73591r-3424,1326l99453,76243r-6992,l78763,70939,66777,62983,56504,54364,46230,39779,37669,24530,32532,9944,30820,6629,32532,3977,30820,1325r,l23971,3977,15410,2651,5136,,,xe" fillcolor="gray" stroked="f">
                    <v:path arrowok="t"/>
                  </v:shape>
                  <v:shape id="Freeform 12" o:spid="_x0000_s1037" style="position:absolute;left:5335920;top:8281800;width:348120;height:7480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" path="m29337,88205r4890,-2052l31782,82051,29337,75897r,-10256l29337,52307,39320,40000,51544,29743,63769,27692r9779,4102l83327,37948r17114,21539l102886,73846r,6154l100441,84102r-2445,6154l100441,96410r2445,7179l107775,111794r2445,6154l110220,120000r2445,-2052l117555,107692r2445,-10257l120000,86153,117555,73846,105331,50256,90662,29743,78438,17435,66213,8205,53989,2051,44210,,34227,,24448,2051,9779,13333,2444,23589,,33846,,48205,2444,59487,7334,69743r7334,10257l22003,86153r7334,2052xe" fillcolor="gray" stroked="f">
                    <v:path arrowok="t"/>
                  </v:shape>
                  <v:shape id="Freeform 13" o:spid="_x0000_s1038" style="position:absolute;left:5549760;top:7781400;width:318240;height:8128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" path="m88000,29291r,3779l82666,31181,77333,27401,66666,25511,53333,29291,40000,36850,32000,49133,29333,62362r2667,11338l40000,83149,61333,99212r13333,3780l80000,101102r5333,-1890l90666,97322r5334,1890l104000,102992r8000,3779l117333,108661r2667,l120000,112440r-10667,5670l98666,120000r-10666,l74666,116220,50666,104881,32000,89763,18666,77480,8000,64251,2666,52913,,42519,,33070,2666,23622,16000,8503,24000,1889,34666,,48000,,61333,1889,72000,6614r8000,5669l88000,19842r,9449xe" fillcolor="gray" stroked="f">
                    <v:path arrowok="t"/>
                  </v:shape>
                  <v:shape id="Freeform 14" o:spid="_x0000_s1039" style="position:absolute;left:5350680;top:7813800;width:495360;height:11660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" path="m118287,118681r1712,-6594l116575,103516r-1712,-7912l118287,89010r-1712,-2637l114863,86373r-1712,l108014,86373,94316,81758,78906,72527,63495,61978,56646,52087,48085,38901,42948,25054r,-6593l44661,10549r,-2637l44661,5274,39524,3956,30963,6593r-3425,l17122,3956,3424,,1712,,,,,1318,,3956,3424,17142r3424,9890l6848,30989,3424,40219r,2638l5136,45494r1712,l10273,44175r6849,-1318l25826,44175r11986,3956l51510,56703r10273,7912l72057,79120r8561,16484l85755,108791r,4615l85755,116043r,1319l89179,118681r5137,-2638l102877,117362r8561,2637l118287,118681xe" fillcolor="gray" stroked="f">
                    <v:path arrowok="t"/>
                  </v:shape>
                  <v:shape id="Freeform 15" o:spid="_x0000_s1040" style="position:absolute;left:384840;top:8281800;width:347400;height:7480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" path="m88217,88205l85772,86153r2445,-4102l90662,75897,93106,65641,90662,52307,80882,40000,68455,29743,56230,27692,44006,31794r-9779,6154l19558,59487,14668,73846r2445,6154l19558,84102r2445,6154l19558,96410r-4890,7179l12224,111794r-2445,6154l9779,120000,7334,117948,2444,107692,,97435,,86153,2444,73846,12224,50256,26893,29743,41561,17435,53786,8205,66010,2051,75789,,88217,r7334,2051l110220,13333r7335,10256l120000,33846r,14359l117555,59487r-4890,10256l105331,80000r-7335,6153l88217,88205xe" fillcolor="gray" stroked="f">
                    <v:path arrowok="t"/>
                  </v:shape>
                  <v:shape id="Freeform 16" o:spid="_x0000_s1041" style="position:absolute;left:200520;top:7781400;width:318240;height:8128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" path="m29333,29291r2667,3779l37333,31181r5333,-3780l53333,25511r13333,3780l80000,36850r8000,12283l90666,62362,88000,73700r-8000,9449l58666,99212r-13333,3780l40000,101102,34666,99212,26666,97322r-2666,1890l16000,102992,5333,106771r-2667,1890l,108661r2666,3779l10666,118110r10667,1890l34666,120000r10667,-3780l66666,104881,88000,89763,101333,77480r8000,-13229l114666,52913r5334,-10394l120000,33070r-5334,-9448l106666,8503,96000,1889,82666,,72000,,58666,1889,48000,6614r-8000,5669l34666,19842r-5333,9449xe" fillcolor="gray" stroked="f">
                    <v:path arrowok="t"/>
                  </v:shape>
                  <v:shape id="Freeform 17" o:spid="_x0000_s1042" style="position:absolute;left:228600;top:7813800;width:496440;height:11660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" path="m,118681r,-6594l1712,103516,3424,95604,,89010,,86373r3424,l5136,86373r5137,l23971,81758,39381,72527,53079,61978r8561,-9891l70202,38901,75338,25054r,-6593l73626,10549,71914,7912r,-2638l78763,3956r8561,2637l92461,6593r8704,-2637l114863,r3424,l119999,r,1318l118287,3956r-3424,13186l113151,27032r,3957l114863,40219r,2638l113151,45494r-1713,l108014,44175,99453,42857r-6992,1318l78763,48131,66777,56703,56504,64615,46230,79120,37669,95604r-5137,13187l30820,113406r1712,2637l30820,117362r,1319l23971,116043r-8561,1319l5136,119999,,118681xe" fillcolor="gray" stroked="f">
                    <v:path arrowok="t"/>
                  </v:shape>
                  <v:shape id="Freeform 18" o:spid="_x0000_s1043" style="position:absolute;left:5378400;top:629280;width:177120;height:4420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" path="m72159,106086r14352,6957l100863,113043r,-13913l96079,78260r4784,-29565l105647,31304,115215,6956r4785,-3478l115215,r-4784,6956l96079,20869,57807,57391,19136,95652,4784,106086,,113043r,6957l4784,120000r19136,-3479l43056,113043r14751,-6957l62591,106086r9568,xe" strokecolor="white" strokeweight=".26mm">
                    <v:stroke joinstyle="miter"/>
                    <v:path arrowok="t"/>
                  </v:shape>
                  <v:shape id="Freeform 19" o:spid="_x0000_s1044" style="position:absolute;left:5591880;top:577800;width:48960;height:33912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" path="m85714,l17142,31698,,67924,,92830r34285,22641l68571,120000r34286,-9057l120000,106415,102857,97358,68571,72452,51428,49811,68571,27169,102857,9056r,-9056l85714,xe" strokecolor="white" strokeweight=".26mm">
                    <v:stroke joinstyle="miter"/>
                    <v:path arrowok="t"/>
                  </v:shape>
                  <v:shape id="Freeform 20" o:spid="_x0000_s1045" style="position:absolute;left:5585400;top:982440;width:133200;height:13320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" path="m6315,80000r18948,28571l56842,120000r25263,l113684,97142r6315,-5714l119999,80000r,l107368,80000,63157,68571,44210,45714,25263,11428,12631,,6315,22857,,45714,6315,80000xe" strokecolor="white" strokeweight=".26mm">
                    <v:stroke joinstyle="miter"/>
                    <v:path arrowok="t"/>
                  </v:shape>
                  <v:shape id="Freeform 21" o:spid="_x0000_s1046" style="position:absolute;left:5726520;top:392400;width:113040;height:633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" path="m7500,24000r22500,l52500,96000r7500,24000l75000,96000,112500,24000,120000,,105000,,75000,24000r-15000,l37500,,15000,,,24000,,48000,7500,24000xe" strokecolor="white" strokeweight=".26mm">
                    <v:stroke joinstyle="miter"/>
                    <v:path arrowok="t"/>
                  </v:shape>
                  <v:shape id="Freeform 22" o:spid="_x0000_s1047" style="position:absolute;left:5655960;top:193680;width:176400;height:4096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" path="m,116250r9600,-3750l24000,97500,57600,61875,96000,20625,110400,7500,115200,r4800,3750l120000,13125r-9600,30000l110400,58125r4800,15000l115200,76875r-4800,l86400,76875,62400,88125,33600,101250,14400,116250,,120000r,-3750xe" strokecolor="white" strokeweight=".26mm">
                    <v:stroke joinstyle="miter"/>
                    <v:path arrowok="t"/>
                  </v:shape>
                  <v:shape id="Freeform 23" o:spid="_x0000_s1048" style="position:absolute;left:5641920;top:193680;width:33480;height:2998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" path="m48000,5106l,30638,,40851r24000,7659l48000,68936r,35744l24000,114893r24000,5107l48000,114893,96000,89361,120000,58723,96000,30638,48000,r,5106xe" strokecolor="white" strokeweight=".26mm">
                    <v:stroke joinstyle="miter"/>
                    <v:path arrowok="t"/>
                  </v:shape>
                  <v:shape id="Freeform 24" o:spid="_x0000_s1049" style="position:absolute;left:5414040;top:468720;width:148680;height:1346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" path="m120000,11428l91541,68571,63083,108571,28932,120000,17075,108571,5691,85714,,68571,,45714r5691,l11383,45714,34624,68571r28459,l91541,45714,114308,11428,120000,r,11428xe" strokecolor="white" strokeweight=".26mm">
                    <v:stroke joinstyle="miter"/>
                    <v:path arrowok="t"/>
                  </v:shape>
                  <v:shape id="Freeform 25" o:spid="_x0000_s1050" style="position:absolute;left:5371560;top:193680;width:48960;height:2876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" path="m120000,120000r-34286,l51428,109333,17142,88000,,69333,17142,42666,68571,10666,85714,r17143,l120000,5333,102857,21333,85714,37333r,16000l102857,82666r17143,21334l120000,120000xe" strokecolor="white" strokeweight=".26mm">
                    <v:stroke joinstyle="miter"/>
                    <v:path arrowok="t"/>
                  </v:shape>
                  <v:shape id="Freeform 26" o:spid="_x0000_s1051" style="position:absolute;left:504720;top:629280;width:184320;height:4420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" path="m55207,106086r-18402,6957l23003,113043r,-13913l27603,78260r,-29565l18402,31304,4600,6956,,3478,4600,r9201,6956l27603,20869,64408,57391r37189,38261l115399,106086r4601,6957l120000,120000r-4601,l101597,116521,83194,113043,64408,106086r-4600,l55207,106086xe" strokecolor="white" strokeweight=".26mm">
                    <v:stroke joinstyle="miter"/>
                    <v:path arrowok="t"/>
                  </v:shape>
                  <v:shape id="Freeform 27" o:spid="_x0000_s1052" style="position:absolute;left:427320;top:577800;width:48960;height:33912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" path="m34285,l85714,31698r34286,36226l120000,92830,85714,115471r-34286,4529l17142,110943,,106415,,97358,34285,72452,68571,49811,51428,27169,17142,9056,17142,,34285,xe" strokecolor="white" strokeweight=".26mm">
                    <v:stroke joinstyle="miter"/>
                    <v:path arrowok="t"/>
                  </v:shape>
                  <v:shape id="Freeform 28" o:spid="_x0000_s1053" style="position:absolute;left:342360;top:982440;width:140400;height:13320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" path="m114000,80000l90000,108571,66000,120000r-30000,l12000,97142,,91428,,80000r6000,l18000,80000,60000,68571,78000,45714,96000,11428,102000,r12000,22857l120000,45714r-6000,34286xe" strokecolor="white" strokeweight=".26mm">
                    <v:stroke joinstyle="miter"/>
                    <v:path arrowok="t"/>
                  </v:shape>
                  <v:shape id="Freeform 29" o:spid="_x0000_s1054" style="position:absolute;left:228600;top:392400;width:113040;height:633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" path="m112500,24000r-22500,l67500,96000,52500,120000,45000,96000,,24000,,,7500,,45000,24000r15000,l82500,r30000,l112500,24000r7500,24000l112500,24000xe" strokecolor="white" strokeweight=".26mm">
                    <v:stroke joinstyle="miter"/>
                    <v:path arrowok="t"/>
                  </v:shape>
                  <v:shape id="Freeform 30" o:spid="_x0000_s1055" style="position:absolute;left:235440;top:193680;width:168840;height:4096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" path="m120000,116250r-5000,-3750l100000,97500,65000,61875,25000,20625,10000,7500,,,,3750r,9375l10000,43125r,15000l5000,73125r,3750l10000,76875r20000,l60000,88125r30000,13125l110000,116250r10000,3750l120000,116250xe" strokecolor="white" strokeweight=".26mm">
                    <v:stroke joinstyle="miter"/>
                    <v:path arrowok="t"/>
                  </v:shape>
                  <v:shape id="Freeform 31" o:spid="_x0000_s1056" style="position:absolute;left:399240;top:193680;width:19800;height:2998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" path="m80000,5106r40000,25532l120000,40851r,7659l80000,68936r40000,35744l120000,114893r,5107l80000,120000,40000,114893,,89361,,58723,,30638,40000,,80000,r,5106xe" strokecolor="white" strokeweight=".26mm">
                    <v:stroke joinstyle="miter"/>
                    <v:path arrowok="t"/>
                  </v:shape>
                  <v:shape id="Freeform 32" o:spid="_x0000_s1057" style="position:absolute;left:504720;top:468720;width:155520;height:1346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" path="m,11428l21735,68571r32604,40000l87396,120000r16302,-11429l114566,85714r5434,-17143l114566,45714r-5434,l103698,45714,81509,68571r-32604,l21735,45714,,11428,,,,11428xe" strokecolor="white" strokeweight=".26mm">
                    <v:stroke joinstyle="miter"/>
                    <v:path arrowok="t"/>
                  </v:shape>
                  <v:shape id="Freeform 33" o:spid="_x0000_s1058" style="position:absolute;left:640800;top:193680;width:55800;height:2876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" path="m15000,120000r30000,l90000,109333,105000,88000,120000,69333,105000,42666,60000,10666,45000,,30000,r,5333l45000,21333r,16000l45000,53333,30000,82666,,104000r15000,16000xe" strokecolor="white" strokeweight=".26mm">
                    <v:stroke joinstyle="miter"/>
                    <v:path arrowok="t"/>
                  </v:shape>
                  <v:shape id="Freeform 34" o:spid="_x0000_s1059" style="position:absolute;left:5378400;top:7852320;width:177120;height:4280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" path="m72159,10746l86511,7164r14352,l100863,17910,96079,39402r4784,30448l105647,91343r9568,21492l120000,120000r-4785,l110431,112835,96079,98507,57807,62686,19136,25074,4784,10746,,3582,,,4784,,23920,3582,43056,7164r14751,7164l62591,14328r9568,-3582xe" strokecolor="white" strokeweight=".26mm">
                    <v:stroke joinstyle="miter"/>
                    <v:path arrowok="t"/>
                  </v:shape>
                  <v:shape id="Freeform 35" o:spid="_x0000_s1060" style="position:absolute;left:5591880;top:8006040;width:48960;height:3250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" path="m85714,120000l17142,87058,,54117,,23529,34285,,68571,r34286,4705l120000,14117r-17143,9412l68571,44705,51428,72941,68571,96470r34286,18824l102857,120000r-17143,xe" strokecolor="white" strokeweight=".26mm">
                    <v:stroke joinstyle="miter"/>
                    <v:path arrowok="t"/>
                  </v:shape>
                  <v:shape id="Freeform 36" o:spid="_x0000_s1061" style="position:absolute;left:5585400;top:7794000;width:133200;height:1346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" path="m6315,51428l25263,17142,56842,,82105,r31579,17142l119999,40000r,11428l119999,51428r-12631,l63157,62857,44210,74285,25263,108571,12631,120000,6315,108571,,85714,6315,51428xe" strokecolor="white" strokeweight=".26mm">
                    <v:stroke joinstyle="miter"/>
                    <v:path arrowok="t"/>
                  </v:shape>
                  <v:shape id="Freeform 37" o:spid="_x0000_s1062" style="position:absolute;left:5726520;top:8467200;width:113040;height:633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" path="m7500,72000r22500,l52500,24000,60000,,75000,r37500,96000l120000,96000r-15000,24000l75000,72000r-15000,l37500,120000,15000,96000,,72000r7500,xe" strokecolor="white" strokeweight=".26mm">
                    <v:stroke joinstyle="miter"/>
                    <v:path arrowok="t"/>
                  </v:shape>
                  <v:shape id="Freeform 38" o:spid="_x0000_s1063" style="position:absolute;left:5655960;top:8518680;width:176400;height:4089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" path="m,3750r9600,7500l24000,26250,57600,61875,96000,99375r14400,13125l115200,120000r4800,-3750l120000,108750,110400,76875r,-15000l115200,50625r,-3750l110400,46875,86400,43125,62400,31875,33600,18750,14400,3750,,,,3750xe" strokecolor="white" strokeweight=".26mm">
                    <v:stroke joinstyle="miter"/>
                    <v:path arrowok="t"/>
                  </v:shape>
                  <v:shape id="Freeform 39" o:spid="_x0000_s1064" style="position:absolute;left:5641920;top:8716680;width:33480;height:2883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" path="m48000,114666l,93333,,82666,24000,72000,48000,48000r,-32000l24000,5333,48000,r,5333l96000,32000r24000,32000l96000,93333,48000,120000r,-5334xe" strokecolor="white" strokeweight=".26mm">
                    <v:stroke joinstyle="miter"/>
                    <v:path arrowok="t"/>
                  </v:shape>
                  <v:shape id="Freeform 40" o:spid="_x0000_s1065" style="position:absolute;left:5414040;top:8320320;width:148680;height:11952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" path="m120000,107368l91541,56842,63083,12631,28932,,17075,,5691,25263,,44210,,69473,5691,82105,11383,69473,34624,44210,63083,56842,91541,82105r22767,37895l120000,120000r,-12632xe" strokecolor="white" strokeweight=".26mm">
                    <v:stroke joinstyle="miter"/>
                    <v:path arrowok="t"/>
                  </v:shape>
                  <v:shape id="Freeform 41" o:spid="_x0000_s1066" style="position:absolute;left:5371560;top:8505720;width:48960;height:28692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" path="m120000,l85714,,51428,16000,17142,32000,,56000,17142,82666r51429,32000l85714,120000r17143,l120000,114666,102857,104000,85714,82666r,-16000l102857,42666,120000,21333,120000,xe" strokecolor="white" strokeweight=".26mm">
                    <v:stroke joinstyle="miter"/>
                    <v:path arrowok="t"/>
                  </v:shape>
                  <v:shape id="Freeform 42" o:spid="_x0000_s1067" style="position:absolute;left:504720;top:7852320;width:184320;height:4280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" path="m55207,10746l36805,7164r-13802,l23003,17910r4600,21492l27603,69850,18402,91343,4600,112835,,120000r4600,l13801,112835,27603,98507,64408,62686,101597,25074,115399,10746r4601,-7164l120000,r-4601,l101597,3582,83194,7164,64408,14328r-4600,l55207,10746xe" strokecolor="white" strokeweight=".26mm">
                    <v:stroke joinstyle="miter"/>
                    <v:path arrowok="t"/>
                  </v:shape>
                  <v:shape id="Freeform 43" o:spid="_x0000_s1068" style="position:absolute;left:427320;top:8006040;width:48960;height:3250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" path="m34285,120000l85714,87058,120000,54117r,-30588l85714,,51428,,17142,4705,,14117r,9412l34285,44705,68571,72941,51428,96470,17142,115294r,4706l34285,120000xe" strokecolor="white" strokeweight=".26mm">
                    <v:stroke joinstyle="miter"/>
                    <v:path arrowok="t"/>
                  </v:shape>
                  <v:shape id="Freeform 44" o:spid="_x0000_s1069" style="position:absolute;left:342360;top:7794000;width:140400;height:1346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" path="m114000,51428l90000,17142,66000,,36000,,12000,17142,,40000,,51428r6000,l18000,51428,60000,62857,78000,74285r18000,34286l102000,120000r12000,-11429l120000,85714,114000,51428xe" strokecolor="white" strokeweight=".26mm">
                    <v:stroke joinstyle="miter"/>
                    <v:path arrowok="t"/>
                  </v:shape>
                  <v:shape id="Freeform 45" o:spid="_x0000_s1070" style="position:absolute;left:228600;top:8467200;width:113040;height:633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" path="m112500,72000r-22500,l67500,24000,52500,,45000,,,96000r7500,24000l45000,72000r15000,l82500,120000,112500,96000r,-24000l120000,72000r-7500,xe" strokecolor="white" strokeweight=".26mm">
                    <v:stroke joinstyle="miter"/>
                    <v:path arrowok="t"/>
                  </v:shape>
                  <v:shape id="Freeform 46" o:spid="_x0000_s1071" style="position:absolute;left:235440;top:8518680;width:168840;height:4089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" path="m120000,3750r-5000,7500l100000,26250,65000,61875,25000,99375,10000,112500,,120000r,-3750l,108750,10000,76875r,-15000l5000,50625r,-3750l10000,46875,30000,43125,60000,31875,90000,18750,110000,3750,120000,r,3750xe" strokecolor="white" strokeweight=".26mm">
                    <v:stroke joinstyle="miter"/>
                    <v:path arrowok="t"/>
                  </v:shape>
                  <v:shape id="Freeform 47" o:spid="_x0000_s1072" style="position:absolute;left:399240;top:8716680;width:19800;height:2883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" path="m80000,114666l120000,93333r,-10667l120000,72000,80000,48000,120000,16000r,-10667l120000,,80000,,40000,5333,,32000,,64000,,93333r40000,26667l80000,120000r,-5334xe" strokecolor="white" strokeweight=".26mm">
                    <v:stroke joinstyle="miter"/>
                    <v:path arrowok="t"/>
                  </v:shape>
                  <v:shape id="Freeform 48" o:spid="_x0000_s1073" style="position:absolute;left:504720;top:8320320;width:155520;height:11952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" path="m,107368l21735,56842,54339,12631,87396,r16302,l114566,25263r5434,18947l114566,69473r-5434,12632l103698,69473,81509,44210,48905,56842,21735,82105,,120000r,l,107368xe" strokecolor="white" strokeweight=".26mm">
                    <v:stroke joinstyle="miter"/>
                    <v:path arrowok="t"/>
                  </v:shape>
                  <v:shape id="Freeform 49" o:spid="_x0000_s1074" style="position:absolute;left:640800;top:8505720;width:55800;height:28692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" path="m15000,l45000,,90000,16000r15000,16000l120000,56000,105000,82666,60000,114666r-15000,5334l30000,120000r,-5334l45000,104000r,-21334l45000,66666,30000,42666,,21333,15000,xe" strokecolor="white" strokeweight=".26mm">
                    <v:stroke joinstyle="miter"/>
                    <v:path arrowok="t"/>
                  </v:shape>
                  <v:shape id="Freeform 50" o:spid="_x0000_s1075" style="position:absolute;left:448920;top:245160;width:5163840;height:5104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" path="m3793,18000l2309,21000r-825,7500l824,46500,659,64500,824,82500r330,10500l1649,102000r660,3000l2804,105000r494,-6000l3628,91500,3793,76500,3463,58500,2969,49500r-660,3000l2309,58500r-165,6000l2309,70500r330,6000l2804,70500r165,-3000l3134,73500,2804,85500r-495,6000l2144,88500,1814,85500,1649,76500,1484,64500,1649,52500r330,-9000l2309,37500r660,l3463,40500r509,9000l4302,61500r165,15000l4302,93000r-509,15000l3298,117000r-659,3000l1484,117000,659,102000,164,82500,,61500,329,37500,989,21000,2144,6000,2969,3000,3793,,116371,r824,3000l118020,6000r1155,15000l119835,37500r164,24000l119999,82500r-494,19500l118680,117000r-1155,3000l117030,117000r-659,-9000l116027,93000r-330,-16500l115862,61500r344,-12000l116701,40500r494,-3000l117690,37500r495,6000l118515,52500r,12000l118515,76500r-165,9000l118020,88500r-330,3000l117360,85500r-330,-12000l117195,67500r165,3000l117525,76500r495,-6000l118020,64500r,-6000l117690,52500r-495,-3000l116536,58500r-165,18000l116536,91500r329,7500l117360,105000r660,l118515,102000r495,-9000l119340,82500r165,-18000l119340,46500r-660,-18000l117690,21000r-1319,-3000l3793,18000xe" fillcolor="#b09870" stroked="f">
                    <v:path arrowok="t"/>
                  </v:shape>
                  <v:shape id="Freeform 51" o:spid="_x0000_s1076" style="position:absolute;left:448920;top:8570520;width:5163840;height:5122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" path="m3793,105000l2309,102000,1484,90000,824,76500,659,55500,824,40500,1154,25500r495,-7500l2309,15000r495,l3298,21000r330,10500l3793,46500,3463,61500r-494,9000l2309,70500r,-6000l2144,55500r165,-6000l2639,46500r165,3000l2969,55500r165,-9000l2804,34500,2309,31500r-165,l1814,37500r-165,6000l1484,55500r165,15000l1979,79500r330,6000l2969,85500r494,-3000l3972,73500,4302,61500,4467,43500,4302,28500,3793,15000,3298,3000,2639,,1484,6000,659,21000,164,37500,,61500,329,82500r660,19500l2144,114000r825,6000l3793,120000r112578,l117195,120000r825,-6000l119175,102000r660,-19500l119999,61500r,-24000l119505,21000,118680,6000,117525,r-495,3000l116371,15000r-344,13500l115697,43500r165,18000l116206,73500r495,9000l117195,85500r495,l118185,79500r330,-9000l118515,55500r,-12000l118350,37500r-330,-6000l117690,31500r-330,3000l117030,46500r165,9000l117360,49500r165,-3000l118020,49500r,6000l118020,64500r-330,6000l117195,70500r-659,-9000l116371,46500r165,-15000l116865,21000r495,-6000l118020,15000r495,3000l119010,25500r330,15000l119505,55500r-165,21000l118680,90000r-990,12000l116371,105000r-112578,xe" fillcolor="#b09870" stroked="f">
                    <v:path arrowok="t"/>
                  </v:shape>
                  <v:shape id="Freeform 52" o:spid="_x0000_s1077" style="position:absolute;left:200520;top:482760;width:218520;height:79462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" path="m15483,114386r3871,2032l27096,117967r19355,871l61935,119032r19355,-194l92903,118354r7742,-774l104516,116805r,-967l96774,115063r-7742,-484l73548,114386r-15484,290l50322,115644r,774l54193,116805r7742,l73548,116805r,-580l69677,115838r-3871,-194l73548,115257r11613,581l89032,116418r-3871,581l85161,117386r-11613,387l61935,117773r-11613,-193l42580,117193r-3871,-775l38709,115644r,-774l50322,114192r11613,-581l73548,113418r19355,193l108387,114386r7742,871l120000,116225r-3871,1742l100645,119032r-19355,774l61935,119999r-23226,-387l19354,118548,3870,116805r,-1161l,114386,,5807,3870,4549r,-1355l19354,1451,38709,387,61935,,81290,193r19355,774l116129,2226r3871,1742l116129,4936r-7742,871l92903,6388,73548,6581,61935,6388,50322,6000,38709,5226r,-677l38709,3581r3871,-581l50322,2419,61935,2226r11613,193l85161,2806r,388l89032,3581r-3871,774l73548,4742,65806,4549r3871,-194l73548,3968r,-581l61935,3194r-7742,193l50322,3581r,968l58064,5226r15484,387l89032,5420r7742,-484l104516,4161r,-774l100645,2419,92903,1645,81290,1064,61935,967,46451,1258,27096,2226,19354,3581,15483,5613r,108773xe" fillcolor="#b09870" stroked="f">
                    <v:path arrowok="t"/>
                  </v:shape>
                  <v:shape id="Freeform 53" o:spid="_x0000_s1078" style="position:absolute;left:5535360;top:232560;width:183600;height:43632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" path="m23076,3529l9230,,4615,3529,,14117r4615,5294l101538,116470r4615,3530l115384,116470r4616,-7059l115384,98823,23076,3529xe" fillcolor="#b09870" stroked="f">
                    <v:path arrowok="t"/>
                  </v:shape>
                  <v:shape id="Freeform 54" o:spid="_x0000_s1079" style="position:absolute;left:349200;top:232560;width:176400;height:43632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" path="m105600,3529l110400,r9600,3529l120000,14117r,5294l19200,116470r-9600,3530l4800,116470,,109411,4800,98823,105600,3529xe" fillcolor="#b09870" stroked="f">
                    <v:path arrowok="t"/>
                  </v:shape>
                  <v:shape id="Freeform 55" o:spid="_x0000_s1080" style="position:absolute;left:5535360;top:8256240;width:183600;height:4215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" path="m23076,116363l9230,120000,4615,116363,,109090r4615,-9090l101538,3636,106153,r9231,3636l120000,10909r-4616,10909l23076,116363xe" fillcolor="#b09870" stroked="f">
                    <v:path arrowok="t"/>
                  </v:shape>
                  <v:shape id="Freeform 56" o:spid="_x0000_s1081" style="position:absolute;left:349200;top:8256240;width:176400;height:42156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" path="m105600,116363r4800,3637l120000,116363r,-7273l120000,100000,19200,3636,9600,,4800,3636,,10909,4800,21818r100800,94545xe" fillcolor="#b09870" stroked="f">
                    <v:path arrowok="t"/>
                  </v:shape>
                  <v:shape id="Freeform 57" o:spid="_x0000_s1082" style="position:absolute;left:48960;top:95400;width:5970240;height:874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" path="m589,120000l,,120000,r-590,120000l589,120000xe" fillcolor="#b0b0b0" stroked="f">
                    <v:path arrowok="t"/>
                  </v:shape>
                  <v:shape id="Freeform 58" o:spid="_x0000_s1083" style="position:absolute;left:5933520;top:95760;width:86400;height:9189000;rotation:180;flip:x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" path="m,119265r120000,735l120000,,,898,,119265xe" fillcolor="#b0b0b0" stroked="f">
                    <v:path arrowok="t"/>
                  </v:shape>
                  <v:shape id="Freeform 59" o:spid="_x0000_s1084" style="position:absolute;left:48960;top:9196560;width:5970240;height:9288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" path="m589,l,120000r120000,l119410,,589,xe" fillcolor="#b0b0b0" stroked="f">
                    <v:path arrowok="t"/>
                  </v:shape>
                  <v:shape id="Freeform 60" o:spid="_x0000_s1085" style="position:absolute;left:48960;top:95400;width:86400;height:9183240;visibility:visible;mso-wrap-style:square;v-text-anchor:top" coordsize="120000,1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" path="m120000,119265l,120000,,,120000,898r,118367xe" fillcolor="#b0b0b0" stroked="f">
                    <v:path arrowok="t"/>
                  </v:shape>
                </v:group>
              </v:group>
            </w:pict>
          </mc:Fallback>
        </mc:AlternateContent>
      </w:r>
      <w:r w:rsidRPr="009844CE">
        <w:rPr>
          <w:rFonts w:ascii="Times New Roman" w:hAnsi="Times New Roman" w:cs="Times New Roman"/>
          <w:b/>
          <w:sz w:val="28"/>
          <w:szCs w:val="28"/>
        </w:rPr>
        <w:t>TRƯỜNG ĐẠI HỌC BÁCH KHOA HÀ NỘI</w:t>
      </w:r>
    </w:p>
    <w:p w14:paraId="316560AE" w14:textId="77777777" w:rsidR="001A6174" w:rsidRPr="009844CE" w:rsidRDefault="001A6174" w:rsidP="001A6174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844CE">
        <w:rPr>
          <w:rFonts w:ascii="Times New Roman" w:hAnsi="Times New Roman" w:cs="Times New Roman"/>
          <w:b/>
          <w:sz w:val="28"/>
          <w:szCs w:val="28"/>
        </w:rPr>
        <w:t>KHOA ĐIỆN TỬ - VIỄN THÔNG</w:t>
      </w:r>
    </w:p>
    <w:p w14:paraId="193AAF3B" w14:textId="77777777" w:rsidR="00F87B0D" w:rsidRPr="009844CE" w:rsidRDefault="00F87B0D" w:rsidP="001A6174">
      <w:pPr>
        <w:spacing w:line="276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b/>
          <w:sz w:val="28"/>
          <w:szCs w:val="28"/>
        </w:rPr>
        <w:t>Bộ</w:t>
      </w:r>
      <w:proofErr w:type="spellEnd"/>
      <w:r w:rsidRPr="009844C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28"/>
          <w:szCs w:val="28"/>
        </w:rPr>
        <w:t>môn</w:t>
      </w:r>
      <w:proofErr w:type="spellEnd"/>
      <w:r w:rsidRPr="009844C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28"/>
          <w:szCs w:val="28"/>
        </w:rPr>
        <w:t>mạch</w:t>
      </w:r>
      <w:proofErr w:type="spellEnd"/>
      <w:r w:rsidRPr="009844C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28"/>
          <w:szCs w:val="28"/>
        </w:rPr>
        <w:t>và</w:t>
      </w:r>
      <w:proofErr w:type="spellEnd"/>
      <w:r w:rsidRPr="009844C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28"/>
          <w:szCs w:val="28"/>
        </w:rPr>
        <w:t>xử</w:t>
      </w:r>
      <w:proofErr w:type="spellEnd"/>
      <w:r w:rsidRPr="009844C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28"/>
          <w:szCs w:val="28"/>
        </w:rPr>
        <w:t>lý</w:t>
      </w:r>
      <w:proofErr w:type="spellEnd"/>
      <w:r w:rsidRPr="009844C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28"/>
          <w:szCs w:val="28"/>
        </w:rPr>
        <w:t>tín</w:t>
      </w:r>
      <w:proofErr w:type="spellEnd"/>
      <w:r w:rsidRPr="009844C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28"/>
          <w:szCs w:val="28"/>
        </w:rPr>
        <w:t>hiệu</w:t>
      </w:r>
      <w:proofErr w:type="spellEnd"/>
    </w:p>
    <w:p w14:paraId="7B6130DD" w14:textId="77777777" w:rsidR="001A6174" w:rsidRPr="009844CE" w:rsidRDefault="001A6174" w:rsidP="001A6174">
      <w:pPr>
        <w:spacing w:line="276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9844CE">
        <w:rPr>
          <w:rFonts w:ascii="Times New Roman" w:hAnsi="Times New Roman" w:cs="Times New Roman"/>
          <w:sz w:val="28"/>
          <w:szCs w:val="28"/>
        </w:rPr>
        <w:t>*************</w:t>
      </w:r>
    </w:p>
    <w:p w14:paraId="5A9C8498" w14:textId="77777777" w:rsidR="001A6174" w:rsidRPr="009844CE" w:rsidRDefault="001A6174" w:rsidP="001A6174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197B43A" w14:textId="77777777" w:rsidR="001A6174" w:rsidRPr="009844CE" w:rsidRDefault="001A6174" w:rsidP="001A6174">
      <w:pPr>
        <w:spacing w:line="276" w:lineRule="auto"/>
        <w:jc w:val="center"/>
        <w:rPr>
          <w:rFonts w:ascii="Times New Roman" w:hAnsi="Times New Roman" w:cs="Times New Roman"/>
        </w:rPr>
      </w:pPr>
      <w:r w:rsidRPr="009844CE">
        <w:rPr>
          <w:rFonts w:ascii="Times New Roman" w:hAnsi="Times New Roman" w:cs="Times New Roman"/>
          <w:noProof/>
          <w:lang w:eastAsia="en-US" w:bidi="ar-SA"/>
        </w:rPr>
        <w:drawing>
          <wp:inline distT="0" distB="0" distL="0" distR="0" wp14:anchorId="07FFF8D0" wp14:editId="01F8EFD9">
            <wp:extent cx="1629410" cy="2395855"/>
            <wp:effectExtent l="0" t="0" r="0" b="0"/>
            <wp:docPr id="65" name="imag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9410" cy="2395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9FC52" w14:textId="77777777" w:rsidR="001A6174" w:rsidRPr="009844CE" w:rsidRDefault="001A6174" w:rsidP="001A6174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281BB2A" w14:textId="77777777" w:rsidR="001A6174" w:rsidRPr="009844CE" w:rsidRDefault="001A6174" w:rsidP="001A6174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5F63151" w14:textId="77777777" w:rsidR="001A6174" w:rsidRPr="009844CE" w:rsidRDefault="001A6174" w:rsidP="001A6174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0CEE265" w14:textId="77777777" w:rsidR="001A6174" w:rsidRPr="009844CE" w:rsidRDefault="00F87B0D" w:rsidP="001A6174">
      <w:pPr>
        <w:spacing w:line="276" w:lineRule="auto"/>
        <w:jc w:val="center"/>
        <w:rPr>
          <w:rFonts w:ascii="Times New Roman" w:hAnsi="Times New Roman" w:cs="Times New Roman"/>
        </w:rPr>
      </w:pPr>
      <w:proofErr w:type="spellStart"/>
      <w:r w:rsidRPr="009844CE">
        <w:rPr>
          <w:rFonts w:ascii="Times New Roman" w:eastAsia="Times New Roman" w:hAnsi="Times New Roman" w:cs="Times New Roman"/>
          <w:b/>
          <w:sz w:val="50"/>
          <w:szCs w:val="50"/>
        </w:rPr>
        <w:t>Đồ</w:t>
      </w:r>
      <w:proofErr w:type="spellEnd"/>
      <w:r w:rsidRPr="009844CE">
        <w:rPr>
          <w:rFonts w:ascii="Times New Roman" w:eastAsia="Times New Roman" w:hAnsi="Times New Roman" w:cs="Times New Roman"/>
          <w:b/>
          <w:sz w:val="50"/>
          <w:szCs w:val="50"/>
        </w:rPr>
        <w:t xml:space="preserve"> </w:t>
      </w:r>
      <w:proofErr w:type="spellStart"/>
      <w:r w:rsidRPr="009844CE">
        <w:rPr>
          <w:rFonts w:ascii="Times New Roman" w:eastAsia="Times New Roman" w:hAnsi="Times New Roman" w:cs="Times New Roman"/>
          <w:b/>
          <w:sz w:val="50"/>
          <w:szCs w:val="50"/>
        </w:rPr>
        <w:t>án</w:t>
      </w:r>
      <w:proofErr w:type="spellEnd"/>
      <w:r w:rsidRPr="009844CE">
        <w:rPr>
          <w:rFonts w:ascii="Times New Roman" w:eastAsia="Times New Roman" w:hAnsi="Times New Roman" w:cs="Times New Roman"/>
          <w:b/>
          <w:sz w:val="50"/>
          <w:szCs w:val="50"/>
        </w:rPr>
        <w:t xml:space="preserve"> I</w:t>
      </w:r>
    </w:p>
    <w:p w14:paraId="1BCFFACF" w14:textId="77777777" w:rsidR="001A6174" w:rsidRPr="009844CE" w:rsidRDefault="001A6174" w:rsidP="001A6174">
      <w:pPr>
        <w:spacing w:line="276" w:lineRule="auto"/>
        <w:jc w:val="both"/>
        <w:rPr>
          <w:rFonts w:ascii="Times New Roman" w:eastAsia="Times New Roman" w:hAnsi="Times New Roman" w:cs="Times New Roman"/>
          <w:b/>
          <w:sz w:val="50"/>
          <w:szCs w:val="50"/>
        </w:rPr>
      </w:pPr>
    </w:p>
    <w:p w14:paraId="14D5A0EF" w14:textId="77777777" w:rsidR="001A6174" w:rsidRPr="009844CE" w:rsidRDefault="001A6174" w:rsidP="001A6174">
      <w:pPr>
        <w:spacing w:line="276" w:lineRule="auto"/>
        <w:jc w:val="center"/>
        <w:rPr>
          <w:rFonts w:ascii="Times New Roman" w:hAnsi="Times New Roman" w:cs="Times New Roman"/>
          <w:b/>
          <w:sz w:val="34"/>
          <w:szCs w:val="34"/>
        </w:rPr>
      </w:pPr>
      <w:proofErr w:type="spellStart"/>
      <w:r w:rsidRPr="009844CE">
        <w:rPr>
          <w:rFonts w:ascii="Times New Roman" w:hAnsi="Times New Roman" w:cs="Times New Roman"/>
          <w:b/>
          <w:sz w:val="34"/>
          <w:szCs w:val="34"/>
        </w:rPr>
        <w:t>Đề</w:t>
      </w:r>
      <w:proofErr w:type="spellEnd"/>
      <w:r w:rsidRPr="009844CE">
        <w:rPr>
          <w:rFonts w:ascii="Times New Roman" w:hAnsi="Times New Roman" w:cs="Times New Roman"/>
          <w:b/>
          <w:sz w:val="34"/>
          <w:szCs w:val="34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34"/>
          <w:szCs w:val="34"/>
        </w:rPr>
        <w:t>tài</w:t>
      </w:r>
      <w:proofErr w:type="spellEnd"/>
      <w:r w:rsidRPr="009844CE">
        <w:rPr>
          <w:rFonts w:ascii="Times New Roman" w:hAnsi="Times New Roman" w:cs="Times New Roman"/>
          <w:b/>
          <w:sz w:val="34"/>
          <w:szCs w:val="34"/>
        </w:rPr>
        <w:t>:</w:t>
      </w:r>
    </w:p>
    <w:p w14:paraId="628BA59C" w14:textId="77777777" w:rsidR="001A6174" w:rsidRPr="009844CE" w:rsidRDefault="00F87B0D" w:rsidP="001A6174">
      <w:pPr>
        <w:spacing w:line="276" w:lineRule="auto"/>
        <w:jc w:val="center"/>
        <w:rPr>
          <w:rFonts w:ascii="Times New Roman" w:hAnsi="Times New Roman" w:cs="Times New Roman"/>
          <w:sz w:val="34"/>
          <w:szCs w:val="34"/>
        </w:rPr>
      </w:pPr>
      <w:proofErr w:type="spellStart"/>
      <w:r w:rsidRPr="009844CE">
        <w:rPr>
          <w:rFonts w:ascii="Times New Roman" w:hAnsi="Times New Roman" w:cs="Times New Roman"/>
          <w:b/>
          <w:sz w:val="34"/>
          <w:szCs w:val="34"/>
        </w:rPr>
        <w:t>Tạo</w:t>
      </w:r>
      <w:proofErr w:type="spellEnd"/>
      <w:r w:rsidRPr="009844CE">
        <w:rPr>
          <w:rFonts w:ascii="Times New Roman" w:hAnsi="Times New Roman" w:cs="Times New Roman"/>
          <w:b/>
          <w:sz w:val="34"/>
          <w:szCs w:val="34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34"/>
          <w:szCs w:val="34"/>
        </w:rPr>
        <w:t>ứng</w:t>
      </w:r>
      <w:proofErr w:type="spellEnd"/>
      <w:r w:rsidRPr="009844CE">
        <w:rPr>
          <w:rFonts w:ascii="Times New Roman" w:hAnsi="Times New Roman" w:cs="Times New Roman"/>
          <w:b/>
          <w:sz w:val="34"/>
          <w:szCs w:val="34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34"/>
          <w:szCs w:val="34"/>
        </w:rPr>
        <w:t>dụng</w:t>
      </w:r>
      <w:proofErr w:type="spellEnd"/>
      <w:r w:rsidRPr="009844CE">
        <w:rPr>
          <w:rFonts w:ascii="Times New Roman" w:hAnsi="Times New Roman" w:cs="Times New Roman"/>
          <w:b/>
          <w:sz w:val="34"/>
          <w:szCs w:val="34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34"/>
          <w:szCs w:val="34"/>
        </w:rPr>
        <w:t>xử</w:t>
      </w:r>
      <w:proofErr w:type="spellEnd"/>
      <w:r w:rsidRPr="009844CE">
        <w:rPr>
          <w:rFonts w:ascii="Times New Roman" w:hAnsi="Times New Roman" w:cs="Times New Roman"/>
          <w:b/>
          <w:sz w:val="34"/>
          <w:szCs w:val="34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34"/>
          <w:szCs w:val="34"/>
        </w:rPr>
        <w:t>lý</w:t>
      </w:r>
      <w:proofErr w:type="spellEnd"/>
      <w:r w:rsidRPr="009844CE">
        <w:rPr>
          <w:rFonts w:ascii="Times New Roman" w:hAnsi="Times New Roman" w:cs="Times New Roman"/>
          <w:b/>
          <w:sz w:val="34"/>
          <w:szCs w:val="34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34"/>
          <w:szCs w:val="34"/>
        </w:rPr>
        <w:t>và</w:t>
      </w:r>
      <w:proofErr w:type="spellEnd"/>
      <w:r w:rsidRPr="009844CE">
        <w:rPr>
          <w:rFonts w:ascii="Times New Roman" w:hAnsi="Times New Roman" w:cs="Times New Roman"/>
          <w:b/>
          <w:sz w:val="34"/>
          <w:szCs w:val="34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34"/>
          <w:szCs w:val="34"/>
        </w:rPr>
        <w:t>chỉnh</w:t>
      </w:r>
      <w:proofErr w:type="spellEnd"/>
      <w:r w:rsidRPr="009844CE">
        <w:rPr>
          <w:rFonts w:ascii="Times New Roman" w:hAnsi="Times New Roman" w:cs="Times New Roman"/>
          <w:b/>
          <w:sz w:val="34"/>
          <w:szCs w:val="34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34"/>
          <w:szCs w:val="34"/>
        </w:rPr>
        <w:t>sửa</w:t>
      </w:r>
      <w:proofErr w:type="spellEnd"/>
      <w:r w:rsidRPr="009844CE">
        <w:rPr>
          <w:rFonts w:ascii="Times New Roman" w:hAnsi="Times New Roman" w:cs="Times New Roman"/>
          <w:b/>
          <w:sz w:val="34"/>
          <w:szCs w:val="34"/>
        </w:rPr>
        <w:t xml:space="preserve"> </w:t>
      </w:r>
      <w:proofErr w:type="spellStart"/>
      <w:r w:rsidRPr="009844CE">
        <w:rPr>
          <w:rFonts w:ascii="Times New Roman" w:hAnsi="Times New Roman" w:cs="Times New Roman"/>
          <w:b/>
          <w:sz w:val="34"/>
          <w:szCs w:val="34"/>
        </w:rPr>
        <w:t>ảnh</w:t>
      </w:r>
      <w:proofErr w:type="spellEnd"/>
    </w:p>
    <w:p w14:paraId="225D3D62" w14:textId="77777777" w:rsidR="001A6174" w:rsidRPr="009844CE" w:rsidRDefault="001A6174" w:rsidP="001A6174">
      <w:pPr>
        <w:spacing w:line="276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eastAsia="Times New Roman" w:hAnsi="Times New Roman" w:cs="Times New Roman"/>
          <w:b/>
          <w:bCs/>
          <w:sz w:val="28"/>
          <w:szCs w:val="28"/>
        </w:rPr>
        <w:t>Giảng</w:t>
      </w:r>
      <w:proofErr w:type="spellEnd"/>
      <w:r w:rsidRPr="009844C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9844CE">
        <w:rPr>
          <w:rFonts w:ascii="Times New Roman" w:eastAsia="Times New Roman" w:hAnsi="Times New Roman" w:cs="Times New Roman"/>
          <w:b/>
          <w:bCs/>
          <w:sz w:val="28"/>
          <w:szCs w:val="28"/>
        </w:rPr>
        <w:t>viên</w:t>
      </w:r>
      <w:proofErr w:type="spellEnd"/>
      <w:r w:rsidRPr="009844C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9844CE">
        <w:rPr>
          <w:rFonts w:ascii="Times New Roman" w:eastAsia="Times New Roman" w:hAnsi="Times New Roman" w:cs="Times New Roman"/>
          <w:b/>
          <w:bCs/>
          <w:sz w:val="28"/>
          <w:szCs w:val="28"/>
        </w:rPr>
        <w:t>hướng</w:t>
      </w:r>
      <w:proofErr w:type="spellEnd"/>
      <w:r w:rsidRPr="009844C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9844CE">
        <w:rPr>
          <w:rFonts w:ascii="Times New Roman" w:eastAsia="Times New Roman" w:hAnsi="Times New Roman" w:cs="Times New Roman"/>
          <w:b/>
          <w:bCs/>
          <w:sz w:val="28"/>
          <w:szCs w:val="28"/>
        </w:rPr>
        <w:t>dẫn</w:t>
      </w:r>
      <w:proofErr w:type="spellEnd"/>
      <w:r w:rsidRPr="009844CE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="00F87B0D" w:rsidRPr="009844CE">
        <w:rPr>
          <w:rFonts w:ascii="Times New Roman" w:eastAsia="Times New Roman" w:hAnsi="Times New Roman" w:cs="Times New Roman"/>
          <w:sz w:val="28"/>
          <w:szCs w:val="28"/>
        </w:rPr>
        <w:t>PGS</w:t>
      </w:r>
      <w:r w:rsidRPr="009844CE">
        <w:rPr>
          <w:rFonts w:ascii="Times New Roman" w:eastAsia="Times New Roman" w:hAnsi="Times New Roman" w:cs="Times New Roman"/>
          <w:sz w:val="28"/>
          <w:szCs w:val="28"/>
        </w:rPr>
        <w:t>.</w:t>
      </w:r>
      <w:r w:rsidR="00F87B0D" w:rsidRPr="009844CE">
        <w:rPr>
          <w:rFonts w:ascii="Times New Roman" w:eastAsia="Times New Roman" w:hAnsi="Times New Roman" w:cs="Times New Roman"/>
          <w:sz w:val="28"/>
          <w:szCs w:val="28"/>
        </w:rPr>
        <w:t xml:space="preserve">TS </w:t>
      </w:r>
      <w:proofErr w:type="spellStart"/>
      <w:r w:rsidR="00F87B0D" w:rsidRPr="009844CE">
        <w:rPr>
          <w:rFonts w:ascii="Times New Roman" w:eastAsia="Times New Roman" w:hAnsi="Times New Roman" w:cs="Times New Roman"/>
          <w:sz w:val="28"/>
          <w:szCs w:val="28"/>
        </w:rPr>
        <w:t>Phạm</w:t>
      </w:r>
      <w:proofErr w:type="spellEnd"/>
      <w:r w:rsidR="00F87B0D" w:rsidRPr="009844C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87B0D" w:rsidRPr="009844CE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="00F87B0D" w:rsidRPr="009844C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87B0D" w:rsidRPr="009844CE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</w:p>
    <w:p w14:paraId="6E08A361" w14:textId="77777777" w:rsidR="001A6174" w:rsidRPr="009844CE" w:rsidRDefault="001A6174" w:rsidP="001A6174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C70A4B7" w14:textId="77777777" w:rsidR="001A6174" w:rsidRPr="009844CE" w:rsidRDefault="001A6174" w:rsidP="001A6174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</w:pPr>
      <w:proofErr w:type="spellStart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Sinh</w:t>
      </w:r>
      <w:proofErr w:type="spellEnd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viên</w:t>
      </w:r>
      <w:proofErr w:type="spellEnd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thực</w:t>
      </w:r>
      <w:proofErr w:type="spellEnd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hiện</w:t>
      </w:r>
      <w:proofErr w:type="spellEnd"/>
    </w:p>
    <w:p w14:paraId="686BF0A5" w14:textId="77777777" w:rsidR="001A6174" w:rsidRPr="009844CE" w:rsidRDefault="001A6174" w:rsidP="001A6174">
      <w:pPr>
        <w:spacing w:line="276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</w:pPr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                      </w:t>
      </w:r>
      <w:proofErr w:type="spellStart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Họ</w:t>
      </w:r>
      <w:proofErr w:type="spellEnd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và</w:t>
      </w:r>
      <w:proofErr w:type="spellEnd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tên</w:t>
      </w:r>
      <w:proofErr w:type="spellEnd"/>
      <w:r w:rsidRPr="009844C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                        MSSV</w:t>
      </w:r>
    </w:p>
    <w:p w14:paraId="0FFBE6ED" w14:textId="77777777" w:rsidR="001A6174" w:rsidRPr="009844CE" w:rsidRDefault="001A6174" w:rsidP="001A6174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44CE">
        <w:rPr>
          <w:rFonts w:ascii="Times New Roman" w:eastAsia="Times New Roman" w:hAnsi="Times New Roman" w:cs="Times New Roman"/>
          <w:sz w:val="28"/>
          <w:szCs w:val="28"/>
        </w:rPr>
        <w:t xml:space="preserve">                     </w:t>
      </w:r>
      <w:proofErr w:type="spellStart"/>
      <w:r w:rsidRPr="009844CE">
        <w:rPr>
          <w:rFonts w:ascii="Times New Roman" w:eastAsia="Times New Roman" w:hAnsi="Times New Roman" w:cs="Times New Roman"/>
          <w:sz w:val="28"/>
          <w:szCs w:val="28"/>
        </w:rPr>
        <w:t>Nguyễn</w:t>
      </w:r>
      <w:proofErr w:type="spellEnd"/>
      <w:r w:rsidRPr="009844C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eastAsia="Times New Roman" w:hAnsi="Times New Roman" w:cs="Times New Roman"/>
          <w:sz w:val="28"/>
          <w:szCs w:val="28"/>
        </w:rPr>
        <w:t>Quốc</w:t>
      </w:r>
      <w:proofErr w:type="spellEnd"/>
      <w:r w:rsidRPr="009844CE">
        <w:rPr>
          <w:rFonts w:ascii="Times New Roman" w:eastAsia="Times New Roman" w:hAnsi="Times New Roman" w:cs="Times New Roman"/>
          <w:sz w:val="28"/>
          <w:szCs w:val="28"/>
        </w:rPr>
        <w:t xml:space="preserve"> Anh          20172397</w:t>
      </w:r>
    </w:p>
    <w:p w14:paraId="4DD6C4AC" w14:textId="77777777" w:rsidR="004D1A8D" w:rsidRPr="009844CE" w:rsidRDefault="00F87B0D" w:rsidP="00F87B0D">
      <w:pPr>
        <w:spacing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844C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                  </w:t>
      </w:r>
      <w:proofErr w:type="spellStart"/>
      <w:r w:rsidR="004D1A8D" w:rsidRPr="009844CE">
        <w:rPr>
          <w:rFonts w:ascii="Times New Roman" w:eastAsia="Times New Roman" w:hAnsi="Times New Roman" w:cs="Times New Roman"/>
          <w:b/>
          <w:bCs/>
          <w:sz w:val="28"/>
          <w:szCs w:val="28"/>
        </w:rPr>
        <w:t>Lớp</w:t>
      </w:r>
      <w:proofErr w:type="spellEnd"/>
      <w:r w:rsidR="004D1A8D" w:rsidRPr="009844C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844CE">
        <w:rPr>
          <w:rFonts w:ascii="Times New Roman" w:eastAsia="Times New Roman" w:hAnsi="Times New Roman" w:cs="Times New Roman"/>
          <w:sz w:val="28"/>
          <w:szCs w:val="28"/>
        </w:rPr>
        <w:t>696061</w:t>
      </w:r>
    </w:p>
    <w:p w14:paraId="4343EBA0" w14:textId="77777777" w:rsidR="001A6174" w:rsidRPr="009844CE" w:rsidRDefault="001A6174" w:rsidP="001A6174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FB33D9B" w14:textId="77777777" w:rsidR="001A6174" w:rsidRPr="009844CE" w:rsidRDefault="001A6174" w:rsidP="001A6174">
      <w:pPr>
        <w:spacing w:line="276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9844CE">
        <w:rPr>
          <w:rFonts w:ascii="Times New Roman" w:eastAsia="Times New Roman" w:hAnsi="Times New Roman" w:cs="Times New Roman"/>
          <w:sz w:val="26"/>
          <w:szCs w:val="26"/>
        </w:rPr>
        <w:t>Hà</w:t>
      </w:r>
      <w:proofErr w:type="spellEnd"/>
      <w:r w:rsidRPr="009844C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844CE">
        <w:rPr>
          <w:rFonts w:ascii="Times New Roman" w:eastAsia="Times New Roman" w:hAnsi="Times New Roman" w:cs="Times New Roman"/>
          <w:sz w:val="26"/>
          <w:szCs w:val="26"/>
        </w:rPr>
        <w:t>Nội</w:t>
      </w:r>
      <w:proofErr w:type="spellEnd"/>
      <w:r w:rsidRPr="009844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="00F87B0D" w:rsidRPr="009844CE">
        <w:rPr>
          <w:rFonts w:ascii="Times New Roman" w:eastAsia="Times New Roman" w:hAnsi="Times New Roman" w:cs="Times New Roman"/>
          <w:sz w:val="26"/>
          <w:szCs w:val="26"/>
        </w:rPr>
        <w:t>5</w:t>
      </w:r>
      <w:r w:rsidRPr="009844CE">
        <w:rPr>
          <w:rFonts w:ascii="Times New Roman" w:eastAsia="Times New Roman" w:hAnsi="Times New Roman" w:cs="Times New Roman"/>
          <w:sz w:val="26"/>
          <w:szCs w:val="26"/>
        </w:rPr>
        <w:t>/2020</w:t>
      </w:r>
    </w:p>
    <w:p w14:paraId="3A4F2D0A" w14:textId="77777777" w:rsidR="00143469" w:rsidRPr="009844CE" w:rsidRDefault="00143469">
      <w:pPr>
        <w:rPr>
          <w:rFonts w:ascii="Times New Roman" w:hAnsi="Times New Roman" w:cs="Times New Roman"/>
        </w:rPr>
      </w:pPr>
    </w:p>
    <w:p w14:paraId="0A7FA849" w14:textId="77777777" w:rsidR="00F87B0D" w:rsidRPr="009844CE" w:rsidRDefault="00F87B0D">
      <w:pPr>
        <w:rPr>
          <w:rFonts w:ascii="Times New Roman" w:hAnsi="Times New Roman" w:cs="Times New Roman"/>
        </w:rPr>
      </w:pPr>
    </w:p>
    <w:p w14:paraId="5E67AF37" w14:textId="77777777" w:rsidR="00F87B0D" w:rsidRPr="009844CE" w:rsidRDefault="00F87B0D">
      <w:pPr>
        <w:rPr>
          <w:rFonts w:ascii="Times New Roman" w:hAnsi="Times New Roman" w:cs="Times New Roman"/>
        </w:rPr>
      </w:pPr>
    </w:p>
    <w:p w14:paraId="4AB9C1BF" w14:textId="77777777" w:rsidR="00F87B0D" w:rsidRPr="009844CE" w:rsidRDefault="00F87B0D" w:rsidP="00FF21D4">
      <w:pPr>
        <w:pStyle w:val="oancuaDanhsach"/>
        <w:numPr>
          <w:ilvl w:val="0"/>
          <w:numId w:val="20"/>
        </w:numPr>
        <w:spacing w:line="360" w:lineRule="auto"/>
        <w:rPr>
          <w:rFonts w:ascii="Times New Roman" w:hAnsi="Times New Roman" w:cs="Times New Roman"/>
          <w:sz w:val="36"/>
          <w:szCs w:val="36"/>
        </w:rPr>
      </w:pPr>
      <w:proofErr w:type="spellStart"/>
      <w:r w:rsidRPr="009844CE">
        <w:rPr>
          <w:rFonts w:ascii="Times New Roman" w:hAnsi="Times New Roman" w:cs="Times New Roman"/>
          <w:sz w:val="36"/>
          <w:szCs w:val="36"/>
        </w:rPr>
        <w:lastRenderedPageBreak/>
        <w:t>Cơ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sở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xử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lý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ảnh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số</w:t>
      </w:r>
      <w:proofErr w:type="spellEnd"/>
    </w:p>
    <w:p w14:paraId="534AA463" w14:textId="77777777" w:rsidR="00F87B0D" w:rsidRPr="009844CE" w:rsidRDefault="00FF21D4" w:rsidP="00FF21D4">
      <w:pPr>
        <w:pStyle w:val="oancuaDanhsach"/>
        <w:numPr>
          <w:ilvl w:val="1"/>
          <w:numId w:val="20"/>
        </w:numPr>
        <w:spacing w:line="360" w:lineRule="auto"/>
        <w:rPr>
          <w:rFonts w:ascii="Times New Roman" w:hAnsi="Times New Roman" w:cs="Times New Roman"/>
          <w:sz w:val="32"/>
          <w:szCs w:val="32"/>
        </w:rPr>
      </w:pPr>
      <w:proofErr w:type="spellStart"/>
      <w:r w:rsidRPr="009844CE">
        <w:rPr>
          <w:rFonts w:ascii="Times New Roman" w:hAnsi="Times New Roman" w:cs="Times New Roman"/>
          <w:sz w:val="32"/>
          <w:szCs w:val="32"/>
        </w:rPr>
        <w:t>Ảnh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lấy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mẫu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ảnh</w:t>
      </w:r>
      <w:proofErr w:type="spellEnd"/>
    </w:p>
    <w:p w14:paraId="7191484C" w14:textId="77777777" w:rsidR="0086781F" w:rsidRPr="009844CE" w:rsidRDefault="0086781F" w:rsidP="005C5A8C">
      <w:pPr>
        <w:pStyle w:val="oancuaDanhsach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32"/>
          <w:szCs w:val="32"/>
        </w:rPr>
      </w:pPr>
      <w:proofErr w:type="spellStart"/>
      <w:r w:rsidRPr="009844CE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định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nghĩa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cơ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bản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về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hình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ảnh</w:t>
      </w:r>
      <w:proofErr w:type="spellEnd"/>
    </w:p>
    <w:p w14:paraId="6D8F7FBF" w14:textId="77777777" w:rsidR="00F87B0D" w:rsidRPr="009844CE" w:rsidRDefault="0086781F" w:rsidP="005C5A8C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32"/>
          <w:szCs w:val="32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Một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bức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hình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ấm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hay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hình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hứ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ghi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lại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hay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hể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hiện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/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ái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ạo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được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cảm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nhận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hị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giác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ương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ự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với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cảm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nhận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hị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giác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ừ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vật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hể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có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hật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do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đó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mô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ả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được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những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vật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thể</w:t>
      </w:r>
      <w:proofErr w:type="spellEnd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  <w:shd w:val="clear" w:color="auto" w:fill="FFFFFF"/>
        </w:rPr>
        <w:t>đó</w:t>
      </w:r>
      <w:proofErr w:type="spellEnd"/>
    </w:p>
    <w:p w14:paraId="3524B135" w14:textId="77777777" w:rsidR="00CE2795" w:rsidRPr="009844CE" w:rsidRDefault="00CE2795" w:rsidP="00FF21D4">
      <w:pPr>
        <w:spacing w:line="360" w:lineRule="auto"/>
        <w:rPr>
          <w:rFonts w:ascii="Times New Roman" w:hAnsi="Times New Roman" w:cs="Times New Roman"/>
        </w:rPr>
      </w:pPr>
    </w:p>
    <w:p w14:paraId="5BAF0A9B" w14:textId="77777777" w:rsidR="005C5A8C" w:rsidRPr="009844CE" w:rsidRDefault="0086781F" w:rsidP="005C5A8C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Ảnh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số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: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là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ập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hợp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hữu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hạn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các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điểm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ảnh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với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mức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xám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phù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hợp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dùng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để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mô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ả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ảnh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gần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với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ảnh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hật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.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Số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điểm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ảnh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xác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định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độ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phân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giải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của</w:t>
      </w:r>
      <w:proofErr w:type="spellEnd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9844C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ảnh</w:t>
      </w:r>
      <w:proofErr w:type="spellEnd"/>
    </w:p>
    <w:p w14:paraId="6536B9AB" w14:textId="77777777" w:rsidR="005C5A8C" w:rsidRPr="009844CE" w:rsidRDefault="005C5A8C" w:rsidP="005C5A8C">
      <w:pPr>
        <w:pStyle w:val="oancuaDanhsach"/>
        <w:rPr>
          <w:rFonts w:ascii="Times New Roman" w:hAnsi="Times New Roman" w:cs="Times New Roman"/>
          <w:sz w:val="28"/>
          <w:szCs w:val="28"/>
        </w:rPr>
      </w:pPr>
    </w:p>
    <w:p w14:paraId="7F7DBB65" w14:textId="77777777" w:rsidR="0086781F" w:rsidRPr="009844CE" w:rsidRDefault="0086781F" w:rsidP="005C5A8C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Xử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ĩ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ự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khoa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kĩ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é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ư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ữ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trích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đặc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trưng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v.v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>…</w:t>
      </w:r>
    </w:p>
    <w:p w14:paraId="158B0F93" w14:textId="77777777" w:rsidR="005C5A8C" w:rsidRPr="009844CE" w:rsidRDefault="005C5A8C" w:rsidP="005C5A8C">
      <w:pPr>
        <w:pStyle w:val="oancuaDanhsach"/>
        <w:rPr>
          <w:rFonts w:ascii="Times New Roman" w:hAnsi="Times New Roman" w:cs="Times New Roman"/>
          <w:sz w:val="28"/>
          <w:szCs w:val="28"/>
        </w:rPr>
      </w:pPr>
    </w:p>
    <w:p w14:paraId="12E133E0" w14:textId="77777777" w:rsidR="005C5A8C" w:rsidRPr="009844CE" w:rsidRDefault="005C5A8C" w:rsidP="005C5A8C">
      <w:pPr>
        <w:pStyle w:val="oancuaDanhsach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32"/>
          <w:szCs w:val="32"/>
        </w:rPr>
      </w:pPr>
      <w:proofErr w:type="spellStart"/>
      <w:r w:rsidRPr="009844CE">
        <w:rPr>
          <w:rFonts w:ascii="Times New Roman" w:hAnsi="Times New Roman" w:cs="Times New Roman"/>
          <w:sz w:val="32"/>
          <w:szCs w:val="32"/>
        </w:rPr>
        <w:t>Ảnh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phép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tác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động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lên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ảnh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>:</w:t>
      </w:r>
    </w:p>
    <w:p w14:paraId="648FD810" w14:textId="77777777" w:rsidR="005C5A8C" w:rsidRPr="009844CE" w:rsidRDefault="005C5A8C" w:rsidP="005C5A8C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tensor (</w:t>
      </w:r>
      <w:proofErr w:type="spellStart"/>
      <w:proofErr w:type="gramStart"/>
      <w:r w:rsidRPr="009844CE">
        <w:rPr>
          <w:rFonts w:ascii="Times New Roman" w:hAnsi="Times New Roman" w:cs="Times New Roman"/>
          <w:sz w:val="28"/>
          <w:szCs w:val="28"/>
        </w:rPr>
        <w:t>m,n</w:t>
      </w:r>
      <w:proofErr w:type="gramEnd"/>
      <w:r w:rsidRPr="009844CE">
        <w:rPr>
          <w:rFonts w:ascii="Times New Roman" w:hAnsi="Times New Roman" w:cs="Times New Roman"/>
          <w:sz w:val="28"/>
          <w:szCs w:val="28"/>
        </w:rPr>
        <w:t>,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ườ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3.</w:t>
      </w:r>
    </w:p>
    <w:p w14:paraId="7D60C6C9" w14:textId="77777777" w:rsidR="005C5A8C" w:rsidRPr="009844CE" w:rsidRDefault="005C5A8C" w:rsidP="005C5A8C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ừ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: C = A </w:t>
      </w:r>
      <w:r w:rsidR="000C3779" w:rsidRPr="009844CE">
        <w:rPr>
          <w:rFonts w:ascii="Times New Roman" w:hAnsi="Times New Roman" w:cs="Times New Roman"/>
          <w:position w:val="-4"/>
        </w:rPr>
        <w:object w:dxaOrig="220" w:dyaOrig="240" w14:anchorId="461618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2pt" o:ole="">
            <v:imagedata r:id="rId10" o:title=""/>
          </v:shape>
          <o:OLEObject Type="Embed" ProgID="Equation.DSMT4" ShapeID="_x0000_i1025" DrawAspect="Content" ObjectID="_1654976524" r:id="rId11"/>
        </w:object>
      </w:r>
      <w:r w:rsidRPr="009844CE">
        <w:rPr>
          <w:rFonts w:ascii="Times New Roman" w:hAnsi="Times New Roman" w:cs="Times New Roman"/>
          <w:sz w:val="28"/>
          <w:szCs w:val="28"/>
        </w:rPr>
        <w:t xml:space="preserve"> B</w:t>
      </w:r>
    </w:p>
    <w:p w14:paraId="04B6F938" w14:textId="77777777" w:rsidR="000C3779" w:rsidRPr="009844CE" w:rsidRDefault="000C3779" w:rsidP="005C5A8C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: C =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</w:t>
      </w:r>
      <w:r w:rsidR="009844CE" w:rsidRPr="009844CE">
        <w:rPr>
          <w:rFonts w:ascii="Times New Roman" w:hAnsi="Times New Roman" w:cs="Times New Roman"/>
          <w:sz w:val="28"/>
          <w:szCs w:val="28"/>
        </w:rPr>
        <w:t>x</w:t>
      </w:r>
      <w:r w:rsidRPr="009844CE">
        <w:rPr>
          <w:rFonts w:ascii="Times New Roman" w:hAnsi="Times New Roman" w:cs="Times New Roman"/>
          <w:sz w:val="28"/>
          <w:szCs w:val="28"/>
        </w:rPr>
        <w:t>A</w:t>
      </w:r>
      <w:proofErr w:type="spellEnd"/>
    </w:p>
    <w:p w14:paraId="7A8397E8" w14:textId="77777777" w:rsidR="000C3779" w:rsidRPr="009844CE" w:rsidRDefault="000C3779" w:rsidP="005C5A8C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: C = </w:t>
      </w:r>
      <w:proofErr w:type="spellStart"/>
      <w:proofErr w:type="gramStart"/>
      <w:r w:rsidRPr="009844CE">
        <w:rPr>
          <w:rFonts w:ascii="Times New Roman" w:hAnsi="Times New Roman" w:cs="Times New Roman"/>
          <w:sz w:val="28"/>
          <w:szCs w:val="28"/>
        </w:rPr>
        <w:t>A</w:t>
      </w:r>
      <w:r w:rsidR="009844CE" w:rsidRPr="009844CE">
        <w:rPr>
          <w:rFonts w:ascii="Times New Roman" w:hAnsi="Times New Roman" w:cs="Times New Roman"/>
          <w:sz w:val="28"/>
          <w:szCs w:val="28"/>
        </w:rPr>
        <w:t>x</w:t>
      </w:r>
      <w:r w:rsidRPr="009844CE">
        <w:rPr>
          <w:rFonts w:ascii="Times New Roman" w:hAnsi="Times New Roman" w:cs="Times New Roman"/>
          <w:sz w:val="28"/>
          <w:szCs w:val="28"/>
        </w:rPr>
        <w:t>B</w:t>
      </w:r>
      <w:proofErr w:type="spellEnd"/>
      <w:r w:rsidR="009844CE" w:rsidRPr="009844CE">
        <w:rPr>
          <w:rFonts w:ascii="Times New Roman" w:hAnsi="Times New Roman" w:cs="Times New Roman"/>
          <w:sz w:val="28"/>
          <w:szCs w:val="28"/>
        </w:rPr>
        <w:t>( inner</w:t>
      </w:r>
      <w:proofErr w:type="gramEnd"/>
      <w:r w:rsidR="009844CE" w:rsidRPr="009844CE">
        <w:rPr>
          <w:rFonts w:ascii="Times New Roman" w:hAnsi="Times New Roman" w:cs="Times New Roman"/>
          <w:sz w:val="28"/>
          <w:szCs w:val="28"/>
        </w:rPr>
        <w:t xml:space="preserve"> product)</w:t>
      </w:r>
    </w:p>
    <w:p w14:paraId="256792D3" w14:textId="77777777" w:rsidR="000C3779" w:rsidRPr="009844CE" w:rsidRDefault="000C3779" w:rsidP="005C5A8C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: C = </w:t>
      </w:r>
      <w:proofErr w:type="spellStart"/>
      <w:proofErr w:type="gramStart"/>
      <w:r w:rsidRPr="009844CE">
        <w:rPr>
          <w:rFonts w:ascii="Times New Roman" w:hAnsi="Times New Roman" w:cs="Times New Roman"/>
          <w:sz w:val="28"/>
          <w:szCs w:val="28"/>
        </w:rPr>
        <w:t>A.</w:t>
      </w:r>
      <w:r w:rsidR="009844CE" w:rsidRPr="009844CE">
        <w:rPr>
          <w:rFonts w:ascii="Times New Roman" w:hAnsi="Times New Roman" w:cs="Times New Roman"/>
          <w:sz w:val="28"/>
          <w:szCs w:val="28"/>
        </w:rPr>
        <w:t>x</w:t>
      </w:r>
      <w:r w:rsidRPr="009844CE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</w:p>
    <w:p w14:paraId="11785FBA" w14:textId="77777777" w:rsidR="000C3779" w:rsidRPr="009844CE" w:rsidRDefault="000C3779" w:rsidP="005C5A8C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Kronecker: C = A</w:t>
      </w:r>
      <w:r w:rsidRPr="009844CE">
        <w:rPr>
          <w:rFonts w:ascii="Times New Roman" w:hAnsi="Times New Roman" w:cs="Times New Roman"/>
        </w:rPr>
        <w:t xml:space="preserve"> </w:t>
      </w:r>
      <w:r w:rsidRPr="009844CE">
        <w:rPr>
          <w:rFonts w:ascii="Times New Roman" w:hAnsi="Times New Roman" w:cs="Times New Roman"/>
          <w:position w:val="-6"/>
        </w:rPr>
        <w:object w:dxaOrig="260" w:dyaOrig="279" w14:anchorId="58BF3039">
          <v:shape id="_x0000_i1026" type="#_x0000_t75" style="width:13.2pt;height:13.8pt" o:ole="">
            <v:imagedata r:id="rId12" o:title=""/>
          </v:shape>
          <o:OLEObject Type="Embed" ProgID="Equation.DSMT4" ShapeID="_x0000_i1026" DrawAspect="Content" ObjectID="_1654976525" r:id="rId13"/>
        </w:object>
      </w:r>
      <w:r w:rsidRPr="009844CE">
        <w:rPr>
          <w:rFonts w:ascii="Times New Roman" w:hAnsi="Times New Roman" w:cs="Times New Roman"/>
        </w:rPr>
        <w:t xml:space="preserve"> </w:t>
      </w:r>
      <w:r w:rsidRPr="009844CE">
        <w:rPr>
          <w:rFonts w:ascii="Times New Roman" w:hAnsi="Times New Roman" w:cs="Times New Roman"/>
          <w:sz w:val="28"/>
          <w:szCs w:val="28"/>
        </w:rPr>
        <w:t>B</w:t>
      </w:r>
    </w:p>
    <w:p w14:paraId="51FD2974" w14:textId="77777777" w:rsidR="002746AA" w:rsidRPr="009844CE" w:rsidRDefault="002746AA" w:rsidP="002658A8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ập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xử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lí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58A8" w:rsidRPr="009844CE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2658A8" w:rsidRPr="009844CE">
        <w:rPr>
          <w:rFonts w:ascii="Times New Roman" w:hAnsi="Times New Roman" w:cs="Times New Roman"/>
          <w:sz w:val="28"/>
          <w:szCs w:val="28"/>
        </w:rPr>
        <w:t xml:space="preserve">: </w:t>
      </w:r>
      <w:r w:rsidR="009844CE" w:rsidRPr="009844CE">
        <w:rPr>
          <w:rFonts w:ascii="Times New Roman" w:hAnsi="Times New Roman" w:cs="Times New Roman"/>
          <w:sz w:val="28"/>
          <w:szCs w:val="28"/>
        </w:rPr>
        <w:t xml:space="preserve">C = A*B, </w:t>
      </w:r>
      <w:proofErr w:type="spellStart"/>
      <w:r w:rsidR="009844CE" w:rsidRPr="009844CE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9844CE"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44CE" w:rsidRPr="009844CE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9844CE" w:rsidRPr="009844CE">
        <w:rPr>
          <w:rFonts w:ascii="Times New Roman" w:hAnsi="Times New Roman" w:cs="Times New Roman"/>
          <w:sz w:val="28"/>
          <w:szCs w:val="28"/>
        </w:rPr>
        <w:t xml:space="preserve"> C[</w:t>
      </w:r>
      <w:proofErr w:type="spellStart"/>
      <w:proofErr w:type="gramStart"/>
      <w:r w:rsidR="009844CE" w:rsidRPr="009844CE">
        <w:rPr>
          <w:rFonts w:ascii="Times New Roman" w:hAnsi="Times New Roman" w:cs="Times New Roman"/>
          <w:sz w:val="28"/>
          <w:szCs w:val="28"/>
        </w:rPr>
        <w:t>i,j</w:t>
      </w:r>
      <w:proofErr w:type="spellEnd"/>
      <w:proofErr w:type="gramEnd"/>
      <w:r w:rsidR="009844CE" w:rsidRPr="009844CE">
        <w:rPr>
          <w:rFonts w:ascii="Times New Roman" w:hAnsi="Times New Roman" w:cs="Times New Roman"/>
          <w:sz w:val="28"/>
          <w:szCs w:val="28"/>
        </w:rPr>
        <w:t xml:space="preserve">] = </w:t>
      </w:r>
      <w:r w:rsidR="009844CE" w:rsidRPr="009844CE">
        <w:rPr>
          <w:rFonts w:ascii="Times New Roman" w:hAnsi="Times New Roman" w:cs="Times New Roman"/>
          <w:position w:val="-28"/>
        </w:rPr>
        <w:object w:dxaOrig="2540" w:dyaOrig="680" w14:anchorId="39A9E255">
          <v:shape id="_x0000_i1027" type="#_x0000_t75" style="width:127.2pt;height:34.2pt" o:ole="">
            <v:imagedata r:id="rId14" o:title=""/>
          </v:shape>
          <o:OLEObject Type="Embed" ProgID="Equation.DSMT4" ShapeID="_x0000_i1027" DrawAspect="Content" ObjectID="_1654976526" r:id="rId15"/>
        </w:object>
      </w:r>
    </w:p>
    <w:p w14:paraId="782C1A88" w14:textId="77777777" w:rsidR="000C3779" w:rsidRPr="009844CE" w:rsidRDefault="000C3779" w:rsidP="005C5A8C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Fourier, Laplace, Sin/Cosine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.v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>…</w:t>
      </w:r>
    </w:p>
    <w:p w14:paraId="4F02D9FA" w14:textId="77777777" w:rsidR="000C3779" w:rsidRPr="009844CE" w:rsidRDefault="000C3779" w:rsidP="000C3779">
      <w:pPr>
        <w:pStyle w:val="oancuaDanhsach"/>
        <w:spacing w:line="360" w:lineRule="auto"/>
        <w:ind w:left="1800"/>
        <w:rPr>
          <w:rFonts w:ascii="Times New Roman" w:hAnsi="Times New Roman" w:cs="Times New Roman"/>
          <w:sz w:val="28"/>
          <w:szCs w:val="28"/>
        </w:rPr>
      </w:pPr>
    </w:p>
    <w:p w14:paraId="3B712E5A" w14:textId="77777777" w:rsidR="0086781F" w:rsidRPr="009844CE" w:rsidRDefault="0086781F" w:rsidP="00FF21D4">
      <w:pPr>
        <w:pStyle w:val="oancuaDanhsach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iê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ụ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844CE">
        <w:rPr>
          <w:rFonts w:ascii="Times New Roman" w:hAnsi="Times New Roman" w:cs="Times New Roman"/>
          <w:sz w:val="28"/>
          <w:szCs w:val="28"/>
        </w:rPr>
        <w:t>f(</w:t>
      </w:r>
      <w:proofErr w:type="gramEnd"/>
      <w:r w:rsidRPr="009844CE">
        <w:rPr>
          <w:rFonts w:ascii="Times New Roman" w:hAnsi="Times New Roman" w:cs="Times New Roman"/>
          <w:sz w:val="28"/>
          <w:szCs w:val="28"/>
        </w:rPr>
        <w:t xml:space="preserve">x, y)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</w:t>
      </w:r>
      <w:r w:rsidR="00FF21D4" w:rsidRPr="009844CE">
        <w:rPr>
          <w:rFonts w:ascii="Times New Roman" w:hAnsi="Times New Roman" w:cs="Times New Roman"/>
          <w:sz w:val="28"/>
          <w:szCs w:val="28"/>
        </w:rPr>
        <w:t>ự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>.</w:t>
      </w:r>
    </w:p>
    <w:p w14:paraId="000C0712" w14:textId="77777777" w:rsidR="00FF21D4" w:rsidRPr="009844CE" w:rsidRDefault="00FF21D4" w:rsidP="00FF21D4">
      <w:pPr>
        <w:pStyle w:val="oancuaDanhsach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Nyquist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>:</w:t>
      </w:r>
    </w:p>
    <w:p w14:paraId="6877DEE1" w14:textId="77777777" w:rsidR="00FF21D4" w:rsidRPr="009844CE" w:rsidRDefault="000B7DF0" w:rsidP="00FF21D4">
      <w:pPr>
        <w:pStyle w:val="oancuaDanhsach"/>
        <w:numPr>
          <w:ilvl w:val="0"/>
          <w:numId w:val="2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844CE">
        <w:rPr>
          <w:rFonts w:ascii="Times New Roman" w:hAnsi="Times New Roman" w:cs="Times New Roman"/>
          <w:sz w:val="28"/>
          <w:szCs w:val="28"/>
        </w:rPr>
        <w:t>B</w:t>
      </w:r>
      <w:r w:rsidR="00FF21D4" w:rsidRPr="009844CE">
        <w:rPr>
          <w:rFonts w:ascii="Times New Roman" w:hAnsi="Times New Roman" w:cs="Times New Roman"/>
          <w:sz w:val="28"/>
          <w:szCs w:val="28"/>
        </w:rPr>
        <w:t>[</w:t>
      </w:r>
      <w:proofErr w:type="spellStart"/>
      <w:proofErr w:type="gramStart"/>
      <w:r w:rsidR="00FF21D4" w:rsidRPr="009844CE">
        <w:rPr>
          <w:rFonts w:ascii="Times New Roman" w:hAnsi="Times New Roman" w:cs="Times New Roman"/>
          <w:sz w:val="28"/>
          <w:szCs w:val="28"/>
        </w:rPr>
        <w:t>m,n</w:t>
      </w:r>
      <w:proofErr w:type="spellEnd"/>
      <w:proofErr w:type="gramEnd"/>
      <w:r w:rsidR="00FF21D4" w:rsidRPr="009844CE">
        <w:rPr>
          <w:rFonts w:ascii="Times New Roman" w:hAnsi="Times New Roman" w:cs="Times New Roman"/>
          <w:sz w:val="28"/>
          <w:szCs w:val="28"/>
        </w:rPr>
        <w:t xml:space="preserve">] = </w:t>
      </w:r>
      <w:r w:rsidRPr="009844CE">
        <w:rPr>
          <w:rFonts w:ascii="Times New Roman" w:hAnsi="Times New Roman" w:cs="Times New Roman"/>
          <w:sz w:val="28"/>
          <w:szCs w:val="28"/>
        </w:rPr>
        <w:t>a</w:t>
      </w:r>
      <w:r w:rsidR="00FF21D4" w:rsidRPr="009844CE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FF21D4" w:rsidRPr="009844CE">
        <w:rPr>
          <w:rFonts w:ascii="Times New Roman" w:hAnsi="Times New Roman" w:cs="Times New Roman"/>
          <w:sz w:val="28"/>
          <w:szCs w:val="28"/>
        </w:rPr>
        <w:t>x,y</w:t>
      </w:r>
      <w:proofErr w:type="spellEnd"/>
      <w:r w:rsidR="00FF21D4" w:rsidRPr="009844CE">
        <w:rPr>
          <w:rFonts w:ascii="Times New Roman" w:hAnsi="Times New Roman" w:cs="Times New Roman"/>
          <w:sz w:val="28"/>
          <w:szCs w:val="28"/>
        </w:rPr>
        <w:t>)*</w:t>
      </w:r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r w:rsidRPr="009844CE">
        <w:rPr>
          <w:rFonts w:ascii="Times New Roman" w:hAnsi="Times New Roman" w:cs="Times New Roman"/>
          <w:position w:val="-28"/>
          <w:sz w:val="28"/>
          <w:szCs w:val="28"/>
        </w:rPr>
        <w:object w:dxaOrig="2720" w:dyaOrig="680" w14:anchorId="455CB8BC">
          <v:shape id="_x0000_i1028" type="#_x0000_t75" style="width:136.2pt;height:34.2pt" o:ole="">
            <v:imagedata r:id="rId16" o:title=""/>
          </v:shape>
          <o:OLEObject Type="Embed" ProgID="Equation.DSMT4" ShapeID="_x0000_i1028" DrawAspect="Content" ObjectID="_1654976527" r:id="rId17"/>
        </w:object>
      </w:r>
    </w:p>
    <w:p w14:paraId="59AE576C" w14:textId="77777777" w:rsidR="00FF21D4" w:rsidRPr="009844CE" w:rsidRDefault="000B7DF0" w:rsidP="00FF21D4">
      <w:pPr>
        <w:pStyle w:val="MTDisplayEquation"/>
      </w:pPr>
      <w:proofErr w:type="spellStart"/>
      <w:r w:rsidRPr="009844CE">
        <w:t>Điều</w:t>
      </w:r>
      <w:proofErr w:type="spellEnd"/>
      <w:r w:rsidRPr="009844CE">
        <w:t xml:space="preserve"> </w:t>
      </w:r>
      <w:proofErr w:type="spellStart"/>
      <w:r w:rsidRPr="009844CE">
        <w:t>kiện</w:t>
      </w:r>
      <w:proofErr w:type="spellEnd"/>
      <w:r w:rsidRPr="009844CE">
        <w:t xml:space="preserve"> </w:t>
      </w:r>
      <w:proofErr w:type="spellStart"/>
      <w:r w:rsidRPr="009844CE">
        <w:t>là</w:t>
      </w:r>
      <w:proofErr w:type="spellEnd"/>
      <w:r w:rsidRPr="009844CE">
        <w:t xml:space="preserve"> |A(</w:t>
      </w:r>
      <w:proofErr w:type="spellStart"/>
      <w:proofErr w:type="gramStart"/>
      <w:r w:rsidRPr="009844CE">
        <w:t>u,v</w:t>
      </w:r>
      <w:proofErr w:type="spellEnd"/>
      <w:proofErr w:type="gramEnd"/>
      <w:r w:rsidRPr="009844CE">
        <w:t xml:space="preserve">)| = 0 </w:t>
      </w:r>
      <w:proofErr w:type="spellStart"/>
      <w:r w:rsidRPr="009844CE">
        <w:t>với</w:t>
      </w:r>
      <w:proofErr w:type="spellEnd"/>
      <w:r w:rsidRPr="009844CE">
        <w:t xml:space="preserve"> |u| &gt; </w:t>
      </w:r>
      <w:proofErr w:type="spellStart"/>
      <w:r w:rsidRPr="009844CE">
        <w:t>u</w:t>
      </w:r>
      <w:r w:rsidRPr="009844CE">
        <w:rPr>
          <w:vertAlign w:val="subscript"/>
        </w:rPr>
        <w:t>c</w:t>
      </w:r>
      <w:proofErr w:type="spellEnd"/>
      <w:r w:rsidRPr="009844CE">
        <w:t xml:space="preserve"> </w:t>
      </w:r>
      <w:proofErr w:type="spellStart"/>
      <w:r w:rsidRPr="009844CE">
        <w:t>và</w:t>
      </w:r>
      <w:proofErr w:type="spellEnd"/>
      <w:r w:rsidRPr="009844CE">
        <w:t xml:space="preserve"> |v| &gt;  |</w:t>
      </w:r>
      <w:proofErr w:type="spellStart"/>
      <w:r w:rsidRPr="009844CE">
        <w:t>v</w:t>
      </w:r>
      <w:r w:rsidRPr="009844CE">
        <w:rPr>
          <w:vertAlign w:val="subscript"/>
        </w:rPr>
        <w:t>c</w:t>
      </w:r>
      <w:proofErr w:type="spellEnd"/>
      <w:r w:rsidRPr="009844CE">
        <w:t>|( A(</w:t>
      </w:r>
      <w:proofErr w:type="spellStart"/>
      <w:r w:rsidRPr="009844CE">
        <w:t>u,v</w:t>
      </w:r>
      <w:proofErr w:type="spellEnd"/>
      <w:r w:rsidRPr="009844CE">
        <w:t xml:space="preserve">) </w:t>
      </w:r>
      <w:proofErr w:type="spellStart"/>
      <w:r w:rsidRPr="009844CE">
        <w:t>là</w:t>
      </w:r>
      <w:proofErr w:type="spellEnd"/>
      <w:r w:rsidRPr="009844CE">
        <w:t xml:space="preserve"> </w:t>
      </w:r>
      <w:proofErr w:type="spellStart"/>
      <w:r w:rsidRPr="009844CE">
        <w:t>biến</w:t>
      </w:r>
      <w:proofErr w:type="spellEnd"/>
      <w:r w:rsidRPr="009844CE">
        <w:t xml:space="preserve"> </w:t>
      </w:r>
      <w:proofErr w:type="spellStart"/>
      <w:r w:rsidRPr="009844CE">
        <w:t>đổi</w:t>
      </w:r>
      <w:proofErr w:type="spellEnd"/>
      <w:r w:rsidRPr="009844CE">
        <w:t xml:space="preserve"> Fourier </w:t>
      </w:r>
      <w:proofErr w:type="spellStart"/>
      <w:r w:rsidRPr="009844CE">
        <w:t>của</w:t>
      </w:r>
      <w:proofErr w:type="spellEnd"/>
      <w:r w:rsidRPr="009844CE">
        <w:t xml:space="preserve"> </w:t>
      </w:r>
      <w:proofErr w:type="spellStart"/>
      <w:r w:rsidRPr="009844CE">
        <w:t>ảnh</w:t>
      </w:r>
      <w:proofErr w:type="spellEnd"/>
      <w:r w:rsidRPr="009844CE">
        <w:t xml:space="preserve"> </w:t>
      </w:r>
      <w:proofErr w:type="spellStart"/>
      <w:r w:rsidRPr="009844CE">
        <w:t>tương</w:t>
      </w:r>
      <w:proofErr w:type="spellEnd"/>
      <w:r w:rsidRPr="009844CE">
        <w:t xml:space="preserve"> </w:t>
      </w:r>
      <w:proofErr w:type="spellStart"/>
      <w:r w:rsidRPr="009844CE">
        <w:t>tự</w:t>
      </w:r>
      <w:proofErr w:type="spellEnd"/>
      <w:r w:rsidRPr="009844CE">
        <w:t xml:space="preserve"> a)</w:t>
      </w:r>
    </w:p>
    <w:p w14:paraId="105CB11D" w14:textId="77777777" w:rsidR="000B7DF0" w:rsidRPr="009844CE" w:rsidRDefault="000B7DF0" w:rsidP="000B7DF0">
      <w:pPr>
        <w:pStyle w:val="MTDisplayEquation"/>
      </w:pPr>
      <w:proofErr w:type="spellStart"/>
      <w:r w:rsidRPr="009844CE">
        <w:t>Tần</w:t>
      </w:r>
      <w:proofErr w:type="spellEnd"/>
      <w:r w:rsidRPr="009844CE">
        <w:t xml:space="preserve"> </w:t>
      </w:r>
      <w:proofErr w:type="spellStart"/>
      <w:r w:rsidRPr="009844CE">
        <w:t>số</w:t>
      </w:r>
      <w:proofErr w:type="spellEnd"/>
      <w:r w:rsidRPr="009844CE">
        <w:t xml:space="preserve"> </w:t>
      </w:r>
      <w:proofErr w:type="spellStart"/>
      <w:r w:rsidRPr="009844CE">
        <w:t>lấy</w:t>
      </w:r>
      <w:proofErr w:type="spellEnd"/>
      <w:r w:rsidRPr="009844CE">
        <w:t xml:space="preserve"> </w:t>
      </w:r>
      <w:proofErr w:type="spellStart"/>
      <w:r w:rsidRPr="009844CE">
        <w:t>mẫu</w:t>
      </w:r>
      <w:proofErr w:type="spellEnd"/>
      <w:r w:rsidRPr="009844CE">
        <w:t xml:space="preserve"> Nyquist </w:t>
      </w:r>
      <w:proofErr w:type="spellStart"/>
      <w:r w:rsidRPr="009844CE">
        <w:t>theo</w:t>
      </w:r>
      <w:proofErr w:type="spellEnd"/>
      <w:r w:rsidRPr="009844CE">
        <w:t xml:space="preserve"> </w:t>
      </w:r>
      <w:proofErr w:type="spellStart"/>
      <w:r w:rsidRPr="009844CE">
        <w:t>phương</w:t>
      </w:r>
      <w:proofErr w:type="spellEnd"/>
      <w:r w:rsidRPr="009844CE">
        <w:t xml:space="preserve"> x, y </w:t>
      </w:r>
      <w:proofErr w:type="spellStart"/>
      <w:r w:rsidRPr="009844CE">
        <w:t>phải</w:t>
      </w:r>
      <w:proofErr w:type="spellEnd"/>
      <w:r w:rsidRPr="009844CE">
        <w:t xml:space="preserve"> </w:t>
      </w:r>
      <w:proofErr w:type="spellStart"/>
      <w:r w:rsidRPr="009844CE">
        <w:t>thỏa</w:t>
      </w:r>
      <w:proofErr w:type="spellEnd"/>
      <w:r w:rsidRPr="009844CE">
        <w:t xml:space="preserve"> </w:t>
      </w:r>
      <w:proofErr w:type="spellStart"/>
      <w:r w:rsidRPr="009844CE">
        <w:t>mãn</w:t>
      </w:r>
      <w:proofErr w:type="spellEnd"/>
      <w:r w:rsidRPr="009844CE">
        <w:t xml:space="preserve"> </w:t>
      </w:r>
      <w:r w:rsidRPr="009844CE">
        <w:rPr>
          <w:position w:val="-4"/>
        </w:rPr>
        <w:object w:dxaOrig="260" w:dyaOrig="260" w14:anchorId="1127E6AE">
          <v:shape id="_x0000_i1029" type="#_x0000_t75" style="width:13.2pt;height:13.2pt" o:ole="">
            <v:imagedata r:id="rId18" o:title=""/>
          </v:shape>
          <o:OLEObject Type="Embed" ProgID="Equation.DSMT4" ShapeID="_x0000_i1029" DrawAspect="Content" ObjectID="_1654976528" r:id="rId19"/>
        </w:object>
      </w:r>
      <w:r w:rsidRPr="009844CE">
        <w:rPr>
          <w:vertAlign w:val="subscript"/>
        </w:rPr>
        <w:t xml:space="preserve">x  </w:t>
      </w:r>
      <w:r w:rsidRPr="009844CE">
        <w:t>&gt; 2u</w:t>
      </w:r>
      <w:r w:rsidRPr="009844CE">
        <w:rPr>
          <w:vertAlign w:val="subscript"/>
        </w:rPr>
        <w:t xml:space="preserve">c </w:t>
      </w:r>
      <w:proofErr w:type="spellStart"/>
      <w:r w:rsidRPr="009844CE">
        <w:t>và</w:t>
      </w:r>
      <w:proofErr w:type="spellEnd"/>
      <w:r w:rsidRPr="009844CE">
        <w:t xml:space="preserve"> </w:t>
      </w:r>
      <w:r w:rsidRPr="009844CE">
        <w:rPr>
          <w:position w:val="-4"/>
        </w:rPr>
        <w:object w:dxaOrig="260" w:dyaOrig="260" w14:anchorId="42C967A5">
          <v:shape id="_x0000_i1030" type="#_x0000_t75" style="width:13.2pt;height:13.2pt" o:ole="">
            <v:imagedata r:id="rId20" o:title=""/>
          </v:shape>
          <o:OLEObject Type="Embed" ProgID="Equation.DSMT4" ShapeID="_x0000_i1030" DrawAspect="Content" ObjectID="_1654976529" r:id="rId21"/>
        </w:object>
      </w:r>
      <w:r w:rsidRPr="009844CE">
        <w:rPr>
          <w:vertAlign w:val="subscript"/>
        </w:rPr>
        <w:t xml:space="preserve">y </w:t>
      </w:r>
      <w:r w:rsidRPr="009844CE">
        <w:t>&gt; 2v</w:t>
      </w:r>
      <w:r w:rsidRPr="009844CE">
        <w:rPr>
          <w:vertAlign w:val="subscript"/>
        </w:rPr>
        <w:t xml:space="preserve">c </w:t>
      </w:r>
    </w:p>
    <w:p w14:paraId="4F036812" w14:textId="77777777" w:rsidR="000B7DF0" w:rsidRPr="009844CE" w:rsidRDefault="009C5363" w:rsidP="000C3779">
      <w:pPr>
        <w:pStyle w:val="MTDisplayEquation"/>
        <w:numPr>
          <w:ilvl w:val="1"/>
          <w:numId w:val="20"/>
        </w:numPr>
        <w:rPr>
          <w:sz w:val="32"/>
          <w:szCs w:val="32"/>
        </w:rPr>
      </w:pPr>
      <w:proofErr w:type="spellStart"/>
      <w:r w:rsidRPr="009844CE">
        <w:rPr>
          <w:sz w:val="32"/>
          <w:szCs w:val="32"/>
        </w:rPr>
        <w:t>Các</w:t>
      </w:r>
      <w:proofErr w:type="spellEnd"/>
      <w:r w:rsidRPr="009844CE">
        <w:rPr>
          <w:sz w:val="32"/>
          <w:szCs w:val="32"/>
        </w:rPr>
        <w:t xml:space="preserve"> </w:t>
      </w:r>
      <w:proofErr w:type="spellStart"/>
      <w:r w:rsidRPr="009844CE">
        <w:rPr>
          <w:sz w:val="32"/>
          <w:szCs w:val="32"/>
        </w:rPr>
        <w:t>hệ</w:t>
      </w:r>
      <w:proofErr w:type="spellEnd"/>
      <w:r w:rsidRPr="009844CE">
        <w:rPr>
          <w:sz w:val="32"/>
          <w:szCs w:val="32"/>
        </w:rPr>
        <w:t xml:space="preserve"> </w:t>
      </w:r>
      <w:proofErr w:type="spellStart"/>
      <w:r w:rsidRPr="009844CE">
        <w:rPr>
          <w:sz w:val="32"/>
          <w:szCs w:val="32"/>
        </w:rPr>
        <w:t>màu</w:t>
      </w:r>
      <w:proofErr w:type="spellEnd"/>
      <w:r w:rsidR="002746AA" w:rsidRPr="009844CE">
        <w:rPr>
          <w:sz w:val="32"/>
          <w:szCs w:val="32"/>
        </w:rPr>
        <w:t xml:space="preserve"> </w:t>
      </w:r>
      <w:proofErr w:type="spellStart"/>
      <w:r w:rsidR="002746AA" w:rsidRPr="009844CE">
        <w:rPr>
          <w:sz w:val="32"/>
          <w:szCs w:val="32"/>
        </w:rPr>
        <w:t>và</w:t>
      </w:r>
      <w:proofErr w:type="spellEnd"/>
      <w:r w:rsidR="002746AA" w:rsidRPr="009844CE">
        <w:rPr>
          <w:sz w:val="32"/>
          <w:szCs w:val="32"/>
        </w:rPr>
        <w:t xml:space="preserve"> </w:t>
      </w:r>
      <w:proofErr w:type="spellStart"/>
      <w:r w:rsidR="002746AA" w:rsidRPr="009844CE">
        <w:rPr>
          <w:sz w:val="32"/>
          <w:szCs w:val="32"/>
        </w:rPr>
        <w:t>sai</w:t>
      </w:r>
      <w:proofErr w:type="spellEnd"/>
      <w:r w:rsidR="002746AA" w:rsidRPr="009844CE">
        <w:rPr>
          <w:sz w:val="32"/>
          <w:szCs w:val="32"/>
        </w:rPr>
        <w:t xml:space="preserve"> </w:t>
      </w:r>
      <w:proofErr w:type="spellStart"/>
      <w:r w:rsidR="002746AA" w:rsidRPr="009844CE">
        <w:rPr>
          <w:sz w:val="32"/>
          <w:szCs w:val="32"/>
        </w:rPr>
        <w:t>số</w:t>
      </w:r>
      <w:proofErr w:type="spellEnd"/>
      <w:r w:rsidRPr="009844CE">
        <w:rPr>
          <w:sz w:val="32"/>
          <w:szCs w:val="32"/>
        </w:rPr>
        <w:t xml:space="preserve"> </w:t>
      </w:r>
      <w:proofErr w:type="spellStart"/>
      <w:r w:rsidRPr="009844CE">
        <w:rPr>
          <w:sz w:val="32"/>
          <w:szCs w:val="32"/>
        </w:rPr>
        <w:t>thường</w:t>
      </w:r>
      <w:proofErr w:type="spellEnd"/>
      <w:r w:rsidRPr="009844CE">
        <w:rPr>
          <w:sz w:val="32"/>
          <w:szCs w:val="32"/>
        </w:rPr>
        <w:t xml:space="preserve"> </w:t>
      </w:r>
      <w:proofErr w:type="spellStart"/>
      <w:r w:rsidRPr="009844CE">
        <w:rPr>
          <w:sz w:val="32"/>
          <w:szCs w:val="32"/>
        </w:rPr>
        <w:t>dùng</w:t>
      </w:r>
      <w:proofErr w:type="spellEnd"/>
      <w:r w:rsidRPr="009844CE">
        <w:rPr>
          <w:sz w:val="32"/>
          <w:szCs w:val="32"/>
        </w:rPr>
        <w:t xml:space="preserve"> </w:t>
      </w:r>
      <w:proofErr w:type="spellStart"/>
      <w:r w:rsidRPr="009844CE">
        <w:rPr>
          <w:sz w:val="32"/>
          <w:szCs w:val="32"/>
        </w:rPr>
        <w:t>trong</w:t>
      </w:r>
      <w:proofErr w:type="spellEnd"/>
      <w:r w:rsidRPr="009844CE">
        <w:rPr>
          <w:sz w:val="32"/>
          <w:szCs w:val="32"/>
        </w:rPr>
        <w:t xml:space="preserve"> </w:t>
      </w:r>
      <w:proofErr w:type="spellStart"/>
      <w:r w:rsidRPr="009844CE">
        <w:rPr>
          <w:sz w:val="32"/>
          <w:szCs w:val="32"/>
        </w:rPr>
        <w:t>xử</w:t>
      </w:r>
      <w:proofErr w:type="spellEnd"/>
      <w:r w:rsidRPr="009844CE">
        <w:rPr>
          <w:sz w:val="32"/>
          <w:szCs w:val="32"/>
        </w:rPr>
        <w:t xml:space="preserve"> </w:t>
      </w:r>
      <w:proofErr w:type="spellStart"/>
      <w:r w:rsidRPr="009844CE">
        <w:rPr>
          <w:sz w:val="32"/>
          <w:szCs w:val="32"/>
        </w:rPr>
        <w:t>lý</w:t>
      </w:r>
      <w:proofErr w:type="spellEnd"/>
      <w:r w:rsidRPr="009844CE">
        <w:rPr>
          <w:sz w:val="32"/>
          <w:szCs w:val="32"/>
        </w:rPr>
        <w:t xml:space="preserve"> </w:t>
      </w:r>
      <w:proofErr w:type="spellStart"/>
      <w:r w:rsidRPr="009844CE">
        <w:rPr>
          <w:sz w:val="32"/>
          <w:szCs w:val="32"/>
        </w:rPr>
        <w:t>ảnh</w:t>
      </w:r>
      <w:proofErr w:type="spellEnd"/>
    </w:p>
    <w:p w14:paraId="50BC5FC4" w14:textId="77777777" w:rsidR="000C3779" w:rsidRPr="009844CE" w:rsidRDefault="009C5363" w:rsidP="009C5363">
      <w:pPr>
        <w:pStyle w:val="oancuaDanhsach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844CE">
        <w:rPr>
          <w:rFonts w:ascii="Times New Roman" w:hAnsi="Times New Roman" w:cs="Times New Roman"/>
          <w:sz w:val="28"/>
          <w:szCs w:val="28"/>
        </w:rPr>
        <w:t xml:space="preserve">RGB: </w:t>
      </w:r>
    </w:p>
    <w:p w14:paraId="65B2CB40" w14:textId="77777777" w:rsidR="000C3779" w:rsidRPr="009844CE" w:rsidRDefault="009C5363" w:rsidP="000C3779">
      <w:pPr>
        <w:pStyle w:val="MTDisplayEquation"/>
      </w:pPr>
      <w:proofErr w:type="spellStart"/>
      <w:r w:rsidRPr="009844CE">
        <w:t>Ảnh</w:t>
      </w:r>
      <w:proofErr w:type="spellEnd"/>
      <w:r w:rsidRPr="009844CE">
        <w:t xml:space="preserve"> </w:t>
      </w:r>
      <w:proofErr w:type="spellStart"/>
      <w:r w:rsidRPr="009844CE">
        <w:t>dược</w:t>
      </w:r>
      <w:proofErr w:type="spellEnd"/>
      <w:r w:rsidRPr="009844CE">
        <w:t xml:space="preserve"> </w:t>
      </w:r>
      <w:proofErr w:type="spellStart"/>
      <w:r w:rsidRPr="009844CE">
        <w:t>biểu</w:t>
      </w:r>
      <w:proofErr w:type="spellEnd"/>
      <w:r w:rsidRPr="009844CE">
        <w:t xml:space="preserve"> </w:t>
      </w:r>
      <w:proofErr w:type="spellStart"/>
      <w:r w:rsidRPr="009844CE">
        <w:t>diễn</w:t>
      </w:r>
      <w:proofErr w:type="spellEnd"/>
      <w:r w:rsidRPr="009844CE">
        <w:t xml:space="preserve"> </w:t>
      </w:r>
      <w:proofErr w:type="spellStart"/>
      <w:r w:rsidRPr="009844CE">
        <w:t>bởi</w:t>
      </w:r>
      <w:proofErr w:type="spellEnd"/>
      <w:r w:rsidRPr="009844CE">
        <w:t xml:space="preserve"> tensor 3 </w:t>
      </w:r>
      <w:proofErr w:type="spellStart"/>
      <w:r w:rsidRPr="009844CE">
        <w:t>chiều</w:t>
      </w:r>
      <w:proofErr w:type="spellEnd"/>
      <w:r w:rsidRPr="009844CE">
        <w:t xml:space="preserve"> </w:t>
      </w:r>
      <w:proofErr w:type="spellStart"/>
      <w:r w:rsidRPr="009844CE">
        <w:t>có</w:t>
      </w:r>
      <w:proofErr w:type="spellEnd"/>
      <w:r w:rsidRPr="009844CE">
        <w:t xml:space="preserve"> </w:t>
      </w:r>
      <w:proofErr w:type="spellStart"/>
      <w:r w:rsidRPr="009844CE">
        <w:t>kích</w:t>
      </w:r>
      <w:proofErr w:type="spellEnd"/>
      <w:r w:rsidRPr="009844CE">
        <w:t xml:space="preserve"> </w:t>
      </w:r>
      <w:proofErr w:type="spellStart"/>
      <w:r w:rsidRPr="009844CE">
        <w:t>thước</w:t>
      </w:r>
      <w:proofErr w:type="spellEnd"/>
      <w:r w:rsidRPr="009844CE">
        <w:t xml:space="preserve"> (</w:t>
      </w:r>
      <w:proofErr w:type="gramStart"/>
      <w:r w:rsidRPr="009844CE">
        <w:t>m,n</w:t>
      </w:r>
      <w:proofErr w:type="gramEnd"/>
      <w:r w:rsidRPr="009844CE">
        <w:t>,3)</w:t>
      </w:r>
    </w:p>
    <w:p w14:paraId="172C496B" w14:textId="77777777" w:rsidR="000C3779" w:rsidRPr="009844CE" w:rsidRDefault="000C3779" w:rsidP="000C3779">
      <w:pPr>
        <w:pStyle w:val="MTDisplayEquation"/>
      </w:pPr>
      <w:proofErr w:type="spellStart"/>
      <w:r w:rsidRPr="009844CE">
        <w:t>M</w:t>
      </w:r>
      <w:r w:rsidR="009C5363" w:rsidRPr="009844CE">
        <w:t>ỗi</w:t>
      </w:r>
      <w:proofErr w:type="spellEnd"/>
      <w:r w:rsidR="009C5363" w:rsidRPr="009844CE">
        <w:t xml:space="preserve"> tensor (</w:t>
      </w:r>
      <w:proofErr w:type="gramStart"/>
      <w:r w:rsidR="009C5363" w:rsidRPr="009844CE">
        <w:t>m,n</w:t>
      </w:r>
      <w:proofErr w:type="gramEnd"/>
      <w:r w:rsidR="009C5363" w:rsidRPr="009844CE">
        <w:t xml:space="preserve">,1) </w:t>
      </w:r>
      <w:proofErr w:type="spellStart"/>
      <w:r w:rsidR="009C5363" w:rsidRPr="009844CE">
        <w:t>đại</w:t>
      </w:r>
      <w:proofErr w:type="spellEnd"/>
      <w:r w:rsidR="009C5363" w:rsidRPr="009844CE">
        <w:t xml:space="preserve"> </w:t>
      </w:r>
      <w:proofErr w:type="spellStart"/>
      <w:r w:rsidR="009C5363" w:rsidRPr="009844CE">
        <w:t>diện</w:t>
      </w:r>
      <w:proofErr w:type="spellEnd"/>
      <w:r w:rsidR="009C5363" w:rsidRPr="009844CE">
        <w:t xml:space="preserve"> </w:t>
      </w:r>
      <w:proofErr w:type="spellStart"/>
      <w:r w:rsidR="009C5363" w:rsidRPr="009844CE">
        <w:t>cho</w:t>
      </w:r>
      <w:proofErr w:type="spellEnd"/>
      <w:r w:rsidR="009C5363" w:rsidRPr="009844CE">
        <w:t xml:space="preserve"> </w:t>
      </w:r>
      <w:proofErr w:type="spellStart"/>
      <w:r w:rsidR="009C5363" w:rsidRPr="009844CE">
        <w:t>một</w:t>
      </w:r>
      <w:proofErr w:type="spellEnd"/>
      <w:r w:rsidR="009C5363" w:rsidRPr="009844CE">
        <w:t xml:space="preserve"> </w:t>
      </w:r>
      <w:proofErr w:type="spellStart"/>
      <w:r w:rsidR="009C5363" w:rsidRPr="009844CE">
        <w:t>màu</w:t>
      </w:r>
      <w:proofErr w:type="spellEnd"/>
      <w:r w:rsidR="009C5363" w:rsidRPr="009844CE">
        <w:t xml:space="preserve">, </w:t>
      </w:r>
      <w:proofErr w:type="spellStart"/>
      <w:r w:rsidR="009C5363" w:rsidRPr="009844CE">
        <w:t>lần</w:t>
      </w:r>
      <w:proofErr w:type="spellEnd"/>
      <w:r w:rsidR="009C5363" w:rsidRPr="009844CE">
        <w:t xml:space="preserve"> </w:t>
      </w:r>
      <w:proofErr w:type="spellStart"/>
      <w:r w:rsidR="009C5363" w:rsidRPr="009844CE">
        <w:t>lượt</w:t>
      </w:r>
      <w:proofErr w:type="spellEnd"/>
      <w:r w:rsidR="009C5363" w:rsidRPr="009844CE">
        <w:t xml:space="preserve"> </w:t>
      </w:r>
      <w:proofErr w:type="spellStart"/>
      <w:r w:rsidR="009C5363" w:rsidRPr="009844CE">
        <w:t>là</w:t>
      </w:r>
      <w:proofErr w:type="spellEnd"/>
      <w:r w:rsidR="009C5363" w:rsidRPr="009844CE">
        <w:t xml:space="preserve"> </w:t>
      </w:r>
      <w:proofErr w:type="spellStart"/>
      <w:r w:rsidR="009C5363" w:rsidRPr="009844CE">
        <w:t>đỏ</w:t>
      </w:r>
      <w:proofErr w:type="spellEnd"/>
      <w:r w:rsidR="009C5363" w:rsidRPr="009844CE">
        <w:t xml:space="preserve">, </w:t>
      </w:r>
      <w:proofErr w:type="spellStart"/>
      <w:r w:rsidR="009C5363" w:rsidRPr="009844CE">
        <w:t>xanh</w:t>
      </w:r>
      <w:proofErr w:type="spellEnd"/>
      <w:r w:rsidR="009C5363" w:rsidRPr="009844CE">
        <w:t xml:space="preserve"> </w:t>
      </w:r>
      <w:proofErr w:type="spellStart"/>
      <w:r w:rsidR="009C5363" w:rsidRPr="009844CE">
        <w:t>lá</w:t>
      </w:r>
      <w:proofErr w:type="spellEnd"/>
      <w:r w:rsidR="009C5363" w:rsidRPr="009844CE">
        <w:t xml:space="preserve"> </w:t>
      </w:r>
      <w:proofErr w:type="spellStart"/>
      <w:r w:rsidR="009C5363" w:rsidRPr="009844CE">
        <w:t>cây</w:t>
      </w:r>
      <w:proofErr w:type="spellEnd"/>
      <w:r w:rsidR="009C5363" w:rsidRPr="009844CE">
        <w:t xml:space="preserve">, </w:t>
      </w:r>
      <w:proofErr w:type="spellStart"/>
      <w:r w:rsidR="009C5363" w:rsidRPr="009844CE">
        <w:t>xanh</w:t>
      </w:r>
      <w:proofErr w:type="spellEnd"/>
      <w:r w:rsidR="009C5363" w:rsidRPr="009844CE">
        <w:t xml:space="preserve"> </w:t>
      </w:r>
      <w:proofErr w:type="spellStart"/>
      <w:r w:rsidR="009C5363" w:rsidRPr="009844CE">
        <w:t>nước</w:t>
      </w:r>
      <w:proofErr w:type="spellEnd"/>
      <w:r w:rsidR="009C5363" w:rsidRPr="009844CE">
        <w:t xml:space="preserve"> </w:t>
      </w:r>
      <w:proofErr w:type="spellStart"/>
      <w:r w:rsidR="009C5363" w:rsidRPr="009844CE">
        <w:t>biển</w:t>
      </w:r>
      <w:proofErr w:type="spellEnd"/>
      <w:r w:rsidR="009C5363" w:rsidRPr="009844CE">
        <w:t xml:space="preserve">, </w:t>
      </w:r>
      <w:proofErr w:type="spellStart"/>
      <w:r w:rsidR="009C5363" w:rsidRPr="009844CE">
        <w:t>một</w:t>
      </w:r>
      <w:proofErr w:type="spellEnd"/>
      <w:r w:rsidR="009C5363" w:rsidRPr="009844CE">
        <w:t xml:space="preserve"> </w:t>
      </w:r>
      <w:proofErr w:type="spellStart"/>
      <w:r w:rsidR="009C5363" w:rsidRPr="009844CE">
        <w:t>điểm</w:t>
      </w:r>
      <w:proofErr w:type="spellEnd"/>
      <w:r w:rsidR="009C5363" w:rsidRPr="009844CE">
        <w:t xml:space="preserve"> </w:t>
      </w:r>
      <w:proofErr w:type="spellStart"/>
      <w:r w:rsidR="009C5363" w:rsidRPr="009844CE">
        <w:t>ảnh</w:t>
      </w:r>
      <w:proofErr w:type="spellEnd"/>
      <w:r w:rsidR="009C5363" w:rsidRPr="009844CE">
        <w:t xml:space="preserve"> </w:t>
      </w:r>
      <w:proofErr w:type="spellStart"/>
      <w:r w:rsidR="009C5363" w:rsidRPr="009844CE">
        <w:t>nhận</w:t>
      </w:r>
      <w:proofErr w:type="spellEnd"/>
      <w:r w:rsidR="009C5363" w:rsidRPr="009844CE">
        <w:t xml:space="preserve"> </w:t>
      </w:r>
      <w:proofErr w:type="spellStart"/>
      <w:r w:rsidR="009C5363" w:rsidRPr="009844CE">
        <w:t>giá</w:t>
      </w:r>
      <w:proofErr w:type="spellEnd"/>
      <w:r w:rsidR="009C5363" w:rsidRPr="009844CE">
        <w:t xml:space="preserve"> </w:t>
      </w:r>
      <w:proofErr w:type="spellStart"/>
      <w:r w:rsidR="009C5363" w:rsidRPr="009844CE">
        <w:t>trị</w:t>
      </w:r>
      <w:proofErr w:type="spellEnd"/>
      <w:r w:rsidR="009C5363" w:rsidRPr="009844CE">
        <w:t xml:space="preserve"> </w:t>
      </w:r>
      <w:proofErr w:type="spellStart"/>
      <w:r w:rsidR="009C5363" w:rsidRPr="009844CE">
        <w:t>nguyên</w:t>
      </w:r>
      <w:proofErr w:type="spellEnd"/>
      <w:r w:rsidR="009C5363" w:rsidRPr="009844CE">
        <w:t xml:space="preserve"> </w:t>
      </w:r>
      <w:proofErr w:type="spellStart"/>
      <w:r w:rsidR="009C5363" w:rsidRPr="009844CE">
        <w:t>từ</w:t>
      </w:r>
      <w:proofErr w:type="spellEnd"/>
      <w:r w:rsidR="009C5363" w:rsidRPr="009844CE">
        <w:t xml:space="preserve"> [0,255]</w:t>
      </w:r>
    </w:p>
    <w:p w14:paraId="19094851" w14:textId="77777777" w:rsidR="009C5363" w:rsidRPr="009844CE" w:rsidRDefault="009C5363" w:rsidP="000C3779">
      <w:pPr>
        <w:pStyle w:val="MTDisplayEquation"/>
      </w:pPr>
      <w:proofErr w:type="spellStart"/>
      <w:r w:rsidRPr="009844CE">
        <w:t>Mô</w:t>
      </w:r>
      <w:proofErr w:type="spellEnd"/>
      <w:r w:rsidRPr="009844CE">
        <w:t xml:space="preserve"> </w:t>
      </w:r>
      <w:proofErr w:type="spellStart"/>
      <w:r w:rsidRPr="009844CE">
        <w:t>hình</w:t>
      </w:r>
      <w:proofErr w:type="spellEnd"/>
      <w:r w:rsidRPr="009844CE">
        <w:t xml:space="preserve"> RGB </w:t>
      </w:r>
      <w:proofErr w:type="spellStart"/>
      <w:r w:rsidRPr="009844CE">
        <w:t>có</w:t>
      </w:r>
      <w:proofErr w:type="spellEnd"/>
      <w:r w:rsidRPr="009844CE">
        <w:t xml:space="preserve"> </w:t>
      </w:r>
      <w:proofErr w:type="spellStart"/>
      <w:r w:rsidRPr="009844CE">
        <w:t>thể</w:t>
      </w:r>
      <w:proofErr w:type="spellEnd"/>
      <w:r w:rsidRPr="009844CE">
        <w:t xml:space="preserve"> </w:t>
      </w:r>
      <w:proofErr w:type="spellStart"/>
      <w:r w:rsidRPr="009844CE">
        <w:t>biểu</w:t>
      </w:r>
      <w:proofErr w:type="spellEnd"/>
      <w:r w:rsidRPr="009844CE">
        <w:t xml:space="preserve"> </w:t>
      </w:r>
      <w:proofErr w:type="spellStart"/>
      <w:r w:rsidRPr="009844CE">
        <w:t>diễn</w:t>
      </w:r>
      <w:proofErr w:type="spellEnd"/>
      <w:r w:rsidRPr="009844CE">
        <w:t xml:space="preserve"> </w:t>
      </w:r>
      <w:proofErr w:type="spellStart"/>
      <w:r w:rsidRPr="009844CE">
        <w:t>hơn</w:t>
      </w:r>
      <w:proofErr w:type="spellEnd"/>
      <w:r w:rsidRPr="009844CE">
        <w:t xml:space="preserve"> 16 </w:t>
      </w:r>
      <w:proofErr w:type="spellStart"/>
      <w:r w:rsidRPr="009844CE">
        <w:t>triệu</w:t>
      </w:r>
      <w:proofErr w:type="spellEnd"/>
      <w:r w:rsidRPr="009844CE">
        <w:t xml:space="preserve"> </w:t>
      </w:r>
      <w:proofErr w:type="spellStart"/>
      <w:r w:rsidRPr="009844CE">
        <w:t>màu</w:t>
      </w:r>
      <w:proofErr w:type="spellEnd"/>
      <w:r w:rsidR="005A6E74" w:rsidRPr="009844CE">
        <w:t xml:space="preserve">, </w:t>
      </w:r>
      <w:proofErr w:type="spellStart"/>
      <w:r w:rsidR="005A6E74" w:rsidRPr="009844CE">
        <w:t>điểm</w:t>
      </w:r>
      <w:proofErr w:type="spellEnd"/>
      <w:r w:rsidR="005A6E74" w:rsidRPr="009844CE">
        <w:t xml:space="preserve"> </w:t>
      </w:r>
      <w:proofErr w:type="spellStart"/>
      <w:r w:rsidR="005A6E74" w:rsidRPr="009844CE">
        <w:t>ảnh</w:t>
      </w:r>
      <w:proofErr w:type="spellEnd"/>
      <w:r w:rsidR="005A6E74" w:rsidRPr="009844CE">
        <w:t xml:space="preserve"> </w:t>
      </w:r>
      <w:proofErr w:type="spellStart"/>
      <w:r w:rsidR="005A6E74" w:rsidRPr="009844CE">
        <w:t>màu</w:t>
      </w:r>
      <w:proofErr w:type="spellEnd"/>
      <w:r w:rsidR="005A6E74" w:rsidRPr="009844CE">
        <w:t xml:space="preserve"> </w:t>
      </w:r>
      <w:proofErr w:type="spellStart"/>
      <w:r w:rsidR="005A6E74" w:rsidRPr="009844CE">
        <w:t>đen</w:t>
      </w:r>
      <w:proofErr w:type="spellEnd"/>
      <w:r w:rsidR="005A6E74" w:rsidRPr="009844CE">
        <w:t xml:space="preserve"> </w:t>
      </w:r>
      <w:proofErr w:type="spellStart"/>
      <w:r w:rsidR="005A6E74" w:rsidRPr="009844CE">
        <w:t>có</w:t>
      </w:r>
      <w:proofErr w:type="spellEnd"/>
      <w:r w:rsidR="005A6E74" w:rsidRPr="009844CE">
        <w:t xml:space="preserve"> </w:t>
      </w:r>
      <w:proofErr w:type="spellStart"/>
      <w:r w:rsidR="005A6E74" w:rsidRPr="009844CE">
        <w:t>giá</w:t>
      </w:r>
      <w:proofErr w:type="spellEnd"/>
      <w:r w:rsidR="005A6E74" w:rsidRPr="009844CE">
        <w:t xml:space="preserve"> </w:t>
      </w:r>
      <w:proofErr w:type="spellStart"/>
      <w:r w:rsidR="005A6E74" w:rsidRPr="009844CE">
        <w:t>trị</w:t>
      </w:r>
      <w:proofErr w:type="spellEnd"/>
      <w:r w:rsidR="005A6E74" w:rsidRPr="009844CE">
        <w:t xml:space="preserve"> (0,0,0) </w:t>
      </w:r>
      <w:proofErr w:type="spellStart"/>
      <w:r w:rsidR="005A6E74" w:rsidRPr="009844CE">
        <w:t>còn</w:t>
      </w:r>
      <w:proofErr w:type="spellEnd"/>
      <w:r w:rsidR="005A6E74" w:rsidRPr="009844CE">
        <w:t xml:space="preserve"> </w:t>
      </w:r>
      <w:proofErr w:type="spellStart"/>
      <w:r w:rsidR="005A6E74" w:rsidRPr="009844CE">
        <w:t>điểm</w:t>
      </w:r>
      <w:proofErr w:type="spellEnd"/>
      <w:r w:rsidR="005A6E74" w:rsidRPr="009844CE">
        <w:t xml:space="preserve"> </w:t>
      </w:r>
      <w:proofErr w:type="spellStart"/>
      <w:r w:rsidR="005A6E74" w:rsidRPr="009844CE">
        <w:t>ảnh</w:t>
      </w:r>
      <w:proofErr w:type="spellEnd"/>
      <w:r w:rsidR="005A6E74" w:rsidRPr="009844CE">
        <w:t xml:space="preserve"> </w:t>
      </w:r>
      <w:proofErr w:type="spellStart"/>
      <w:r w:rsidR="005A6E74" w:rsidRPr="009844CE">
        <w:t>trắng</w:t>
      </w:r>
      <w:proofErr w:type="spellEnd"/>
      <w:r w:rsidR="005A6E74" w:rsidRPr="009844CE">
        <w:t xml:space="preserve"> </w:t>
      </w:r>
      <w:proofErr w:type="spellStart"/>
      <w:r w:rsidR="005A6E74" w:rsidRPr="009844CE">
        <w:t>có</w:t>
      </w:r>
      <w:proofErr w:type="spellEnd"/>
      <w:r w:rsidR="005A6E74" w:rsidRPr="009844CE">
        <w:t xml:space="preserve"> </w:t>
      </w:r>
      <w:proofErr w:type="spellStart"/>
      <w:r w:rsidR="005A6E74" w:rsidRPr="009844CE">
        <w:t>giá</w:t>
      </w:r>
      <w:proofErr w:type="spellEnd"/>
      <w:r w:rsidR="005A6E74" w:rsidRPr="009844CE">
        <w:t xml:space="preserve"> </w:t>
      </w:r>
      <w:proofErr w:type="spellStart"/>
      <w:r w:rsidR="005A6E74" w:rsidRPr="009844CE">
        <w:t>trị</w:t>
      </w:r>
      <w:proofErr w:type="spellEnd"/>
      <w:r w:rsidR="005A6E74" w:rsidRPr="009844CE">
        <w:t xml:space="preserve"> (255, 255, 255).</w:t>
      </w:r>
    </w:p>
    <w:p w14:paraId="142818FB" w14:textId="77777777" w:rsidR="005A6E74" w:rsidRPr="009844CE" w:rsidRDefault="005A6E74" w:rsidP="005A6E74">
      <w:pPr>
        <w:pStyle w:val="oancuaDanhsach"/>
        <w:spacing w:line="360" w:lineRule="auto"/>
        <w:ind w:left="1440"/>
        <w:rPr>
          <w:rFonts w:ascii="Times New Roman" w:hAnsi="Times New Roman" w:cs="Times New Roman"/>
          <w:sz w:val="28"/>
          <w:szCs w:val="28"/>
        </w:rPr>
      </w:pPr>
    </w:p>
    <w:p w14:paraId="61530895" w14:textId="77777777" w:rsidR="000C3779" w:rsidRPr="009844CE" w:rsidRDefault="005A6E74" w:rsidP="009C5363">
      <w:pPr>
        <w:pStyle w:val="oancuaDanhsach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844CE">
        <w:rPr>
          <w:rFonts w:ascii="Times New Roman" w:hAnsi="Times New Roman" w:cs="Times New Roman"/>
          <w:sz w:val="28"/>
          <w:szCs w:val="28"/>
        </w:rPr>
        <w:t xml:space="preserve">HSV: </w:t>
      </w:r>
    </w:p>
    <w:p w14:paraId="497D2D32" w14:textId="77777777" w:rsidR="000C3779" w:rsidRPr="009844CE" w:rsidRDefault="005A6E74" w:rsidP="000C3779">
      <w:pPr>
        <w:pStyle w:val="MTDisplayEquation"/>
      </w:pPr>
      <w:proofErr w:type="spellStart"/>
      <w:r w:rsidRPr="009844CE">
        <w:t>Ảnh</w:t>
      </w:r>
      <w:proofErr w:type="spellEnd"/>
      <w:r w:rsidRPr="009844CE">
        <w:t xml:space="preserve"> </w:t>
      </w:r>
      <w:proofErr w:type="spellStart"/>
      <w:r w:rsidRPr="009844CE">
        <w:t>dược</w:t>
      </w:r>
      <w:proofErr w:type="spellEnd"/>
      <w:r w:rsidRPr="009844CE">
        <w:t xml:space="preserve"> </w:t>
      </w:r>
      <w:proofErr w:type="spellStart"/>
      <w:r w:rsidRPr="009844CE">
        <w:t>biểu</w:t>
      </w:r>
      <w:proofErr w:type="spellEnd"/>
      <w:r w:rsidRPr="009844CE">
        <w:t xml:space="preserve"> </w:t>
      </w:r>
      <w:proofErr w:type="spellStart"/>
      <w:r w:rsidRPr="009844CE">
        <w:t>diễn</w:t>
      </w:r>
      <w:proofErr w:type="spellEnd"/>
      <w:r w:rsidRPr="009844CE">
        <w:t xml:space="preserve"> </w:t>
      </w:r>
      <w:proofErr w:type="spellStart"/>
      <w:r w:rsidRPr="009844CE">
        <w:t>bởi</w:t>
      </w:r>
      <w:proofErr w:type="spellEnd"/>
      <w:r w:rsidRPr="009844CE">
        <w:t xml:space="preserve"> tensor 3 </w:t>
      </w:r>
      <w:proofErr w:type="spellStart"/>
      <w:r w:rsidRPr="009844CE">
        <w:t>chiều</w:t>
      </w:r>
      <w:proofErr w:type="spellEnd"/>
      <w:r w:rsidRPr="009844CE">
        <w:t xml:space="preserve"> </w:t>
      </w:r>
      <w:proofErr w:type="spellStart"/>
      <w:r w:rsidRPr="009844CE">
        <w:t>có</w:t>
      </w:r>
      <w:proofErr w:type="spellEnd"/>
      <w:r w:rsidRPr="009844CE">
        <w:t xml:space="preserve"> </w:t>
      </w:r>
      <w:proofErr w:type="spellStart"/>
      <w:r w:rsidRPr="009844CE">
        <w:t>kích</w:t>
      </w:r>
      <w:proofErr w:type="spellEnd"/>
      <w:r w:rsidRPr="009844CE">
        <w:t xml:space="preserve"> </w:t>
      </w:r>
      <w:proofErr w:type="spellStart"/>
      <w:r w:rsidRPr="009844CE">
        <w:t>thước</w:t>
      </w:r>
      <w:proofErr w:type="spellEnd"/>
      <w:r w:rsidRPr="009844CE">
        <w:t xml:space="preserve"> (</w:t>
      </w:r>
      <w:proofErr w:type="gramStart"/>
      <w:r w:rsidRPr="009844CE">
        <w:t>m,n</w:t>
      </w:r>
      <w:proofErr w:type="gramEnd"/>
      <w:r w:rsidRPr="009844CE">
        <w:t>,3)</w:t>
      </w:r>
    </w:p>
    <w:p w14:paraId="623BB4AC" w14:textId="77777777" w:rsidR="005A6E74" w:rsidRPr="009844CE" w:rsidRDefault="005A6E74" w:rsidP="000C3779">
      <w:pPr>
        <w:pStyle w:val="MTDisplayEquation"/>
      </w:pPr>
      <w:r w:rsidRPr="009844CE">
        <w:t>tensor (</w:t>
      </w:r>
      <w:proofErr w:type="gramStart"/>
      <w:r w:rsidRPr="009844CE">
        <w:t>m,n</w:t>
      </w:r>
      <w:proofErr w:type="gramEnd"/>
      <w:r w:rsidRPr="009844CE">
        <w:t>,1)</w:t>
      </w:r>
      <w:r w:rsidR="000C3779" w:rsidRPr="009844CE">
        <w:t>, (m,n,2), (m,n,3)</w:t>
      </w:r>
      <w:r w:rsidRPr="009844CE">
        <w:t xml:space="preserve"> </w:t>
      </w:r>
      <w:proofErr w:type="spellStart"/>
      <w:r w:rsidRPr="009844CE">
        <w:t>lần</w:t>
      </w:r>
      <w:proofErr w:type="spellEnd"/>
      <w:r w:rsidRPr="009844CE">
        <w:t xml:space="preserve"> </w:t>
      </w:r>
      <w:proofErr w:type="spellStart"/>
      <w:r w:rsidRPr="009844CE">
        <w:t>lượt</w:t>
      </w:r>
      <w:proofErr w:type="spellEnd"/>
      <w:r w:rsidRPr="009844CE">
        <w:t xml:space="preserve"> </w:t>
      </w:r>
      <w:proofErr w:type="spellStart"/>
      <w:r w:rsidRPr="009844CE">
        <w:t>biểu</w:t>
      </w:r>
      <w:proofErr w:type="spellEnd"/>
      <w:r w:rsidRPr="009844CE">
        <w:t xml:space="preserve"> </w:t>
      </w:r>
      <w:proofErr w:type="spellStart"/>
      <w:r w:rsidRPr="009844CE">
        <w:t>diễn</w:t>
      </w:r>
      <w:proofErr w:type="spellEnd"/>
      <w:r w:rsidRPr="009844CE">
        <w:t xml:space="preserve"> </w:t>
      </w:r>
      <w:proofErr w:type="spellStart"/>
      <w:r w:rsidRPr="009844CE">
        <w:t>cho</w:t>
      </w:r>
      <w:proofErr w:type="spellEnd"/>
      <w:r w:rsidRPr="009844CE">
        <w:t xml:space="preserve"> Hue: </w:t>
      </w:r>
      <w:proofErr w:type="spellStart"/>
      <w:r w:rsidRPr="009844CE">
        <w:t>vùng</w:t>
      </w:r>
      <w:proofErr w:type="spellEnd"/>
      <w:r w:rsidRPr="009844CE">
        <w:t xml:space="preserve"> </w:t>
      </w:r>
      <w:proofErr w:type="spellStart"/>
      <w:r w:rsidRPr="009844CE">
        <w:t>màu</w:t>
      </w:r>
      <w:proofErr w:type="spellEnd"/>
      <w:r w:rsidRPr="009844CE">
        <w:t xml:space="preserve">, Saturation: </w:t>
      </w:r>
      <w:proofErr w:type="spellStart"/>
      <w:r w:rsidRPr="009844CE">
        <w:t>độ</w:t>
      </w:r>
      <w:proofErr w:type="spellEnd"/>
      <w:r w:rsidRPr="009844CE">
        <w:t xml:space="preserve"> </w:t>
      </w:r>
      <w:proofErr w:type="spellStart"/>
      <w:r w:rsidRPr="009844CE">
        <w:t>bão</w:t>
      </w:r>
      <w:proofErr w:type="spellEnd"/>
      <w:r w:rsidRPr="009844CE">
        <w:t xml:space="preserve"> </w:t>
      </w:r>
      <w:proofErr w:type="spellStart"/>
      <w:r w:rsidRPr="009844CE">
        <w:t>hòa</w:t>
      </w:r>
      <w:proofErr w:type="spellEnd"/>
      <w:r w:rsidRPr="009844CE">
        <w:t xml:space="preserve">, Value: </w:t>
      </w:r>
      <w:proofErr w:type="spellStart"/>
      <w:r w:rsidRPr="009844CE">
        <w:t>độ</w:t>
      </w:r>
      <w:proofErr w:type="spellEnd"/>
      <w:r w:rsidRPr="009844CE">
        <w:t xml:space="preserve"> </w:t>
      </w:r>
      <w:proofErr w:type="spellStart"/>
      <w:r w:rsidRPr="009844CE">
        <w:t>sáng</w:t>
      </w:r>
      <w:proofErr w:type="spellEnd"/>
      <w:r w:rsidRPr="009844CE">
        <w:t>.</w:t>
      </w:r>
    </w:p>
    <w:p w14:paraId="278F1EB3" w14:textId="77777777" w:rsidR="000C3779" w:rsidRPr="009844CE" w:rsidRDefault="007C4F48" w:rsidP="000C3779">
      <w:pPr>
        <w:pStyle w:val="MTDisplayEquation"/>
      </w:pPr>
      <w:proofErr w:type="spellStart"/>
      <w:r w:rsidRPr="009844CE">
        <w:t>Các</w:t>
      </w:r>
      <w:proofErr w:type="spellEnd"/>
      <w:r w:rsidRPr="009844CE">
        <w:t xml:space="preserve"> </w:t>
      </w:r>
      <w:proofErr w:type="spellStart"/>
      <w:r w:rsidRPr="009844CE">
        <w:t>giá</w:t>
      </w:r>
      <w:proofErr w:type="spellEnd"/>
      <w:r w:rsidRPr="009844CE">
        <w:t xml:space="preserve"> </w:t>
      </w:r>
      <w:proofErr w:type="spellStart"/>
      <w:r w:rsidRPr="009844CE">
        <w:t>trị</w:t>
      </w:r>
      <w:proofErr w:type="spellEnd"/>
      <w:r w:rsidRPr="009844CE">
        <w:t xml:space="preserve"> </w:t>
      </w:r>
      <w:proofErr w:type="spellStart"/>
      <w:r w:rsidRPr="009844CE">
        <w:t>của</w:t>
      </w:r>
      <w:proofErr w:type="spellEnd"/>
      <w:r w:rsidRPr="009844CE">
        <w:t xml:space="preserve"> </w:t>
      </w:r>
      <w:proofErr w:type="spellStart"/>
      <w:r w:rsidRPr="009844CE">
        <w:t>mô</w:t>
      </w:r>
      <w:proofErr w:type="spellEnd"/>
      <w:r w:rsidRPr="009844CE">
        <w:t xml:space="preserve"> </w:t>
      </w:r>
      <w:proofErr w:type="spellStart"/>
      <w:r w:rsidRPr="009844CE">
        <w:t>hình</w:t>
      </w:r>
      <w:proofErr w:type="spellEnd"/>
      <w:r w:rsidRPr="009844CE">
        <w:t xml:space="preserve"> HSV </w:t>
      </w:r>
      <w:proofErr w:type="spellStart"/>
      <w:r w:rsidRPr="009844CE">
        <w:t>là</w:t>
      </w:r>
      <w:proofErr w:type="spellEnd"/>
      <w:r w:rsidRPr="009844CE">
        <w:t xml:space="preserve"> </w:t>
      </w:r>
      <w:proofErr w:type="spellStart"/>
      <w:r w:rsidRPr="009844CE">
        <w:t>các</w:t>
      </w:r>
      <w:proofErr w:type="spellEnd"/>
      <w:r w:rsidRPr="009844CE">
        <w:t xml:space="preserve"> </w:t>
      </w:r>
      <w:proofErr w:type="spellStart"/>
      <w:r w:rsidRPr="009844CE">
        <w:t>số</w:t>
      </w:r>
      <w:proofErr w:type="spellEnd"/>
      <w:r w:rsidRPr="009844CE">
        <w:t xml:space="preserve"> </w:t>
      </w:r>
      <w:proofErr w:type="spellStart"/>
      <w:r w:rsidRPr="009844CE">
        <w:t>nguyên</w:t>
      </w:r>
      <w:proofErr w:type="spellEnd"/>
      <w:r w:rsidRPr="009844CE">
        <w:t xml:space="preserve"> </w:t>
      </w:r>
      <w:proofErr w:type="spellStart"/>
      <w:r w:rsidRPr="009844CE">
        <w:t>từ</w:t>
      </w:r>
      <w:proofErr w:type="spellEnd"/>
      <w:r w:rsidRPr="009844CE">
        <w:t xml:space="preserve"> [0,255]</w:t>
      </w:r>
    </w:p>
    <w:p w14:paraId="3899884D" w14:textId="77777777" w:rsidR="002746AA" w:rsidRPr="009844CE" w:rsidRDefault="002746AA" w:rsidP="002746AA">
      <w:pPr>
        <w:rPr>
          <w:rFonts w:ascii="Times New Roman" w:hAnsi="Times New Roman" w:cs="Times New Roman"/>
        </w:rPr>
      </w:pPr>
    </w:p>
    <w:p w14:paraId="750ED28D" w14:textId="77777777" w:rsidR="009C5363" w:rsidRPr="009844CE" w:rsidRDefault="002746AA" w:rsidP="002746AA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9844CE">
        <w:rPr>
          <w:rFonts w:ascii="Times New Roman" w:hAnsi="Times New Roman" w:cs="Times New Roman"/>
          <w:sz w:val="28"/>
          <w:szCs w:val="28"/>
        </w:rPr>
        <w:t xml:space="preserve">Sai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>:</w:t>
      </w:r>
    </w:p>
    <w:p w14:paraId="54B07098" w14:textId="77777777" w:rsidR="002746AA" w:rsidRPr="009844CE" w:rsidRDefault="002746AA" w:rsidP="002746AA">
      <w:pPr>
        <w:pStyle w:val="MTDisplayEquation"/>
      </w:pPr>
      <w:proofErr w:type="spellStart"/>
      <w:r w:rsidRPr="009844CE">
        <w:lastRenderedPageBreak/>
        <w:t>Chuẩn</w:t>
      </w:r>
      <w:proofErr w:type="spellEnd"/>
      <w:r w:rsidRPr="009844CE">
        <w:t xml:space="preserve"> 2 </w:t>
      </w:r>
      <w:proofErr w:type="gramStart"/>
      <w:r w:rsidRPr="009844CE">
        <w:t xml:space="preserve">( </w:t>
      </w:r>
      <w:proofErr w:type="spellStart"/>
      <w:r w:rsidRPr="009844CE">
        <w:t>chuẩn</w:t>
      </w:r>
      <w:proofErr w:type="spellEnd"/>
      <w:proofErr w:type="gramEnd"/>
      <w:r w:rsidRPr="009844CE">
        <w:t xml:space="preserve"> </w:t>
      </w:r>
      <w:proofErr w:type="spellStart"/>
      <w:r w:rsidRPr="009844CE">
        <w:t>năng</w:t>
      </w:r>
      <w:proofErr w:type="spellEnd"/>
      <w:r w:rsidRPr="009844CE">
        <w:t xml:space="preserve"> </w:t>
      </w:r>
      <w:proofErr w:type="spellStart"/>
      <w:r w:rsidRPr="009844CE">
        <w:t>lượng</w:t>
      </w:r>
      <w:proofErr w:type="spellEnd"/>
      <w:r w:rsidRPr="009844CE">
        <w:t xml:space="preserve">): MSE = </w:t>
      </w:r>
      <w:r w:rsidR="004C37F5" w:rsidRPr="009844CE">
        <w:rPr>
          <w:position w:val="-28"/>
        </w:rPr>
        <w:object w:dxaOrig="2740" w:dyaOrig="680" w14:anchorId="4399F4E4">
          <v:shape id="_x0000_i1031" type="#_x0000_t75" style="width:136.8pt;height:34.2pt" o:ole="">
            <v:imagedata r:id="rId22" o:title=""/>
          </v:shape>
          <o:OLEObject Type="Embed" ProgID="Equation.DSMT4" ShapeID="_x0000_i1031" DrawAspect="Content" ObjectID="_1654976530" r:id="rId23"/>
        </w:object>
      </w:r>
    </w:p>
    <w:p w14:paraId="0FDC5D59" w14:textId="77777777" w:rsidR="004C37F5" w:rsidRPr="009844CE" w:rsidRDefault="004C37F5" w:rsidP="004C37F5">
      <w:pPr>
        <w:pStyle w:val="MTDisplayEquation"/>
      </w:pPr>
      <w:r w:rsidRPr="009844CE">
        <w:t>L</w:t>
      </w:r>
      <w:r w:rsidRPr="009844CE">
        <w:rPr>
          <w:vertAlign w:val="subscript"/>
        </w:rPr>
        <w:t>1</w:t>
      </w:r>
      <w:r w:rsidRPr="009844CE">
        <w:t xml:space="preserve"> norm: MAD = </w:t>
      </w:r>
      <w:r w:rsidRPr="009844CE">
        <w:rPr>
          <w:position w:val="-28"/>
        </w:rPr>
        <w:object w:dxaOrig="2460" w:dyaOrig="680" w14:anchorId="0454A167">
          <v:shape id="_x0000_i1032" type="#_x0000_t75" style="width:123pt;height:34.2pt" o:ole="">
            <v:imagedata r:id="rId24" o:title=""/>
          </v:shape>
          <o:OLEObject Type="Embed" ProgID="Equation.DSMT4" ShapeID="_x0000_i1032" DrawAspect="Content" ObjectID="_1654976531" r:id="rId25"/>
        </w:object>
      </w:r>
    </w:p>
    <w:p w14:paraId="13F5E8EA" w14:textId="77777777" w:rsidR="002658A8" w:rsidRPr="009844CE" w:rsidRDefault="004C37F5" w:rsidP="002658A8">
      <w:pPr>
        <w:pStyle w:val="oancuaDanhsach"/>
        <w:numPr>
          <w:ilvl w:val="0"/>
          <w:numId w:val="20"/>
        </w:numPr>
        <w:rPr>
          <w:rFonts w:ascii="Times New Roman" w:hAnsi="Times New Roman" w:cs="Times New Roman"/>
          <w:sz w:val="36"/>
          <w:szCs w:val="36"/>
        </w:rPr>
      </w:pPr>
      <w:proofErr w:type="spellStart"/>
      <w:r w:rsidRPr="009844CE">
        <w:rPr>
          <w:rFonts w:ascii="Times New Roman" w:hAnsi="Times New Roman" w:cs="Times New Roman"/>
          <w:sz w:val="36"/>
          <w:szCs w:val="36"/>
        </w:rPr>
        <w:t>Các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thuật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toán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trong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xử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lí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hình</w:t>
      </w:r>
      <w:proofErr w:type="spellEnd"/>
      <w:r w:rsidRPr="009844C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6"/>
          <w:szCs w:val="36"/>
        </w:rPr>
        <w:t>ảnh</w:t>
      </w:r>
      <w:proofErr w:type="spellEnd"/>
    </w:p>
    <w:p w14:paraId="5BF51AB8" w14:textId="77777777" w:rsidR="004C37F5" w:rsidRPr="009844CE" w:rsidRDefault="004C37F5" w:rsidP="00BD105E">
      <w:pPr>
        <w:pStyle w:val="oancuaDanhsach"/>
        <w:numPr>
          <w:ilvl w:val="1"/>
          <w:numId w:val="20"/>
        </w:numPr>
        <w:rPr>
          <w:rFonts w:ascii="Times New Roman" w:hAnsi="Times New Roman" w:cs="Times New Roman"/>
          <w:sz w:val="32"/>
          <w:szCs w:val="32"/>
        </w:rPr>
      </w:pPr>
      <w:proofErr w:type="spellStart"/>
      <w:r w:rsidRPr="009844CE">
        <w:rPr>
          <w:rFonts w:ascii="Times New Roman" w:hAnsi="Times New Roman" w:cs="Times New Roman"/>
          <w:sz w:val="32"/>
          <w:szCs w:val="32"/>
        </w:rPr>
        <w:t>Cân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bằng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sáng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9844CE">
        <w:rPr>
          <w:rFonts w:ascii="Times New Roman" w:hAnsi="Times New Roman" w:cs="Times New Roman"/>
          <w:sz w:val="32"/>
          <w:szCs w:val="32"/>
        </w:rPr>
        <w:t>( histogram</w:t>
      </w:r>
      <w:proofErr w:type="gramEnd"/>
      <w:r w:rsidRPr="009844CE">
        <w:rPr>
          <w:rFonts w:ascii="Times New Roman" w:hAnsi="Times New Roman" w:cs="Times New Roman"/>
          <w:sz w:val="32"/>
          <w:szCs w:val="32"/>
        </w:rPr>
        <w:t xml:space="preserve"> equalization)</w:t>
      </w:r>
    </w:p>
    <w:p w14:paraId="650EEA25" w14:textId="77777777" w:rsidR="00BD105E" w:rsidRPr="009844CE" w:rsidRDefault="00BD105E" w:rsidP="002658A8">
      <w:pPr>
        <w:pStyle w:val="oancuaDanhsach"/>
        <w:numPr>
          <w:ilvl w:val="2"/>
          <w:numId w:val="20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xá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08397D77" w14:textId="77777777" w:rsidR="00BD105E" w:rsidRPr="009844CE" w:rsidRDefault="00BD105E" w:rsidP="002658A8">
      <w:pPr>
        <w:pStyle w:val="MTDisplayEquation"/>
        <w:numPr>
          <w:ilvl w:val="0"/>
          <w:numId w:val="21"/>
        </w:numPr>
      </w:pPr>
      <w:proofErr w:type="spellStart"/>
      <w:r w:rsidRPr="009844CE">
        <w:t>Là</w:t>
      </w:r>
      <w:proofErr w:type="spellEnd"/>
      <w:r w:rsidRPr="009844CE">
        <w:t xml:space="preserve"> </w:t>
      </w:r>
      <w:proofErr w:type="spellStart"/>
      <w:r w:rsidRPr="009844CE">
        <w:t>một</w:t>
      </w:r>
      <w:proofErr w:type="spellEnd"/>
      <w:r w:rsidRPr="009844CE">
        <w:t xml:space="preserve"> tensor (</w:t>
      </w:r>
      <w:proofErr w:type="gramStart"/>
      <w:r w:rsidRPr="009844CE">
        <w:t>m,n</w:t>
      </w:r>
      <w:proofErr w:type="gramEnd"/>
      <w:r w:rsidRPr="009844CE">
        <w:t xml:space="preserve">,1) </w:t>
      </w:r>
      <w:proofErr w:type="spellStart"/>
      <w:r w:rsidRPr="009844CE">
        <w:t>được</w:t>
      </w:r>
      <w:proofErr w:type="spellEnd"/>
      <w:r w:rsidRPr="009844CE">
        <w:t xml:space="preserve"> </w:t>
      </w:r>
      <w:proofErr w:type="spellStart"/>
      <w:r w:rsidRPr="009844CE">
        <w:t>ánh</w:t>
      </w:r>
      <w:proofErr w:type="spellEnd"/>
      <w:r w:rsidRPr="009844CE">
        <w:t xml:space="preserve"> </w:t>
      </w:r>
      <w:proofErr w:type="spellStart"/>
      <w:r w:rsidRPr="009844CE">
        <w:t>xạ</w:t>
      </w:r>
      <w:proofErr w:type="spellEnd"/>
      <w:r w:rsidRPr="009844CE">
        <w:t xml:space="preserve"> </w:t>
      </w:r>
      <w:proofErr w:type="spellStart"/>
      <w:r w:rsidRPr="009844CE">
        <w:t>từ</w:t>
      </w:r>
      <w:proofErr w:type="spellEnd"/>
      <w:r w:rsidRPr="009844CE">
        <w:t xml:space="preserve"> </w:t>
      </w:r>
      <w:proofErr w:type="spellStart"/>
      <w:r w:rsidRPr="009844CE">
        <w:t>ảnh</w:t>
      </w:r>
      <w:proofErr w:type="spellEnd"/>
      <w:r w:rsidRPr="009844CE">
        <w:t xml:space="preserve"> </w:t>
      </w:r>
      <w:proofErr w:type="spellStart"/>
      <w:r w:rsidRPr="009844CE">
        <w:t>màu</w:t>
      </w:r>
      <w:proofErr w:type="spellEnd"/>
      <w:r w:rsidRPr="009844CE">
        <w:t xml:space="preserve"> </w:t>
      </w:r>
      <w:proofErr w:type="spellStart"/>
      <w:r w:rsidRPr="009844CE">
        <w:t>là</w:t>
      </w:r>
      <w:proofErr w:type="spellEnd"/>
      <w:r w:rsidRPr="009844CE">
        <w:t xml:space="preserve"> 1 tensor (m, n, 3)</w:t>
      </w:r>
    </w:p>
    <w:p w14:paraId="208EE08D" w14:textId="77777777" w:rsidR="00BD105E" w:rsidRPr="009844CE" w:rsidRDefault="00BD105E" w:rsidP="002658A8">
      <w:pPr>
        <w:pStyle w:val="MTDisplayEquation"/>
        <w:numPr>
          <w:ilvl w:val="0"/>
          <w:numId w:val="21"/>
        </w:numPr>
        <w:rPr>
          <w:rStyle w:val="Manh"/>
          <w:b w:val="0"/>
          <w:bCs w:val="0"/>
          <w:color w:val="333333"/>
          <w:shd w:val="clear" w:color="auto" w:fill="FFFFFF"/>
        </w:rPr>
      </w:pPr>
      <w:proofErr w:type="spellStart"/>
      <w:r w:rsidRPr="009844CE">
        <w:t>Công</w:t>
      </w:r>
      <w:proofErr w:type="spellEnd"/>
      <w:r w:rsidRPr="009844CE">
        <w:t xml:space="preserve"> </w:t>
      </w:r>
      <w:proofErr w:type="spellStart"/>
      <w:r w:rsidRPr="009844CE">
        <w:t>thức</w:t>
      </w:r>
      <w:proofErr w:type="spellEnd"/>
      <w:r w:rsidRPr="009844CE">
        <w:t xml:space="preserve"> Gray </w:t>
      </w:r>
      <w:proofErr w:type="gramStart"/>
      <w:r w:rsidRPr="009844CE">
        <w:t xml:space="preserve">= </w:t>
      </w:r>
      <w:r w:rsidRPr="009844CE">
        <w:rPr>
          <w:rStyle w:val="Manh"/>
          <w:color w:val="333333"/>
          <w:sz w:val="23"/>
          <w:szCs w:val="23"/>
          <w:shd w:val="clear" w:color="auto" w:fill="FFFFFF"/>
        </w:rPr>
        <w:t> </w:t>
      </w:r>
      <w:r w:rsidRPr="009844CE">
        <w:rPr>
          <w:rStyle w:val="Manh"/>
          <w:b w:val="0"/>
          <w:bCs w:val="0"/>
          <w:color w:val="333333"/>
          <w:shd w:val="clear" w:color="auto" w:fill="FFFFFF"/>
        </w:rPr>
        <w:t>0.2126R</w:t>
      </w:r>
      <w:proofErr w:type="gramEnd"/>
      <w:r w:rsidRPr="009844CE">
        <w:rPr>
          <w:rStyle w:val="Manh"/>
          <w:b w:val="0"/>
          <w:bCs w:val="0"/>
          <w:color w:val="333333"/>
          <w:shd w:val="clear" w:color="auto" w:fill="FFFFFF"/>
        </w:rPr>
        <w:t xml:space="preserve"> + 0.7152G + 0.0722B</w:t>
      </w:r>
    </w:p>
    <w:p w14:paraId="24493C0B" w14:textId="77777777" w:rsidR="00BD105E" w:rsidRPr="009844CE" w:rsidRDefault="00BD105E" w:rsidP="002658A8">
      <w:pPr>
        <w:pStyle w:val="MTDisplayEquation"/>
        <w:numPr>
          <w:ilvl w:val="0"/>
          <w:numId w:val="21"/>
        </w:numPr>
      </w:pPr>
      <w:r w:rsidRPr="009844CE">
        <w:t xml:space="preserve">R: </w:t>
      </w:r>
      <w:proofErr w:type="spellStart"/>
      <w:r w:rsidRPr="009844CE">
        <w:t>mức</w:t>
      </w:r>
      <w:proofErr w:type="spellEnd"/>
      <w:r w:rsidRPr="009844CE">
        <w:t xml:space="preserve"> </w:t>
      </w:r>
      <w:proofErr w:type="spellStart"/>
      <w:r w:rsidRPr="009844CE">
        <w:t>đỏ</w:t>
      </w:r>
      <w:proofErr w:type="spellEnd"/>
      <w:r w:rsidRPr="009844CE">
        <w:t xml:space="preserve"> </w:t>
      </w:r>
      <w:proofErr w:type="spellStart"/>
      <w:r w:rsidRPr="009844CE">
        <w:t>của</w:t>
      </w:r>
      <w:proofErr w:type="spellEnd"/>
      <w:r w:rsidRPr="009844CE">
        <w:t xml:space="preserve"> </w:t>
      </w:r>
      <w:proofErr w:type="spellStart"/>
      <w:r w:rsidRPr="009844CE">
        <w:t>ảnh</w:t>
      </w:r>
      <w:proofErr w:type="spellEnd"/>
      <w:r w:rsidRPr="009844CE">
        <w:t xml:space="preserve"> </w:t>
      </w:r>
      <w:proofErr w:type="spellStart"/>
      <w:r w:rsidRPr="009844CE">
        <w:t>trên</w:t>
      </w:r>
      <w:proofErr w:type="spellEnd"/>
      <w:r w:rsidRPr="009844CE">
        <w:t xml:space="preserve"> </w:t>
      </w:r>
      <w:proofErr w:type="spellStart"/>
      <w:r w:rsidRPr="009844CE">
        <w:t>cùng</w:t>
      </w:r>
      <w:proofErr w:type="spellEnd"/>
      <w:r w:rsidRPr="009844CE">
        <w:t xml:space="preserve"> </w:t>
      </w:r>
      <w:proofErr w:type="spellStart"/>
      <w:r w:rsidRPr="009844CE">
        <w:t>một</w:t>
      </w:r>
      <w:proofErr w:type="spellEnd"/>
      <w:r w:rsidRPr="009844CE">
        <w:t xml:space="preserve"> </w:t>
      </w:r>
      <w:proofErr w:type="spellStart"/>
      <w:r w:rsidRPr="009844CE">
        <w:t>tọa</w:t>
      </w:r>
      <w:proofErr w:type="spellEnd"/>
      <w:r w:rsidRPr="009844CE">
        <w:t xml:space="preserve"> </w:t>
      </w:r>
      <w:proofErr w:type="spellStart"/>
      <w:r w:rsidRPr="009844CE">
        <w:t>độ</w:t>
      </w:r>
      <w:proofErr w:type="spellEnd"/>
    </w:p>
    <w:p w14:paraId="28913C07" w14:textId="77777777" w:rsidR="00BD105E" w:rsidRPr="009844CE" w:rsidRDefault="00BD105E" w:rsidP="002658A8">
      <w:pPr>
        <w:pStyle w:val="MTDisplayEquation"/>
        <w:numPr>
          <w:ilvl w:val="0"/>
          <w:numId w:val="21"/>
        </w:numPr>
      </w:pPr>
      <w:r w:rsidRPr="009844CE">
        <w:t xml:space="preserve">G: </w:t>
      </w:r>
      <w:proofErr w:type="spellStart"/>
      <w:r w:rsidRPr="009844CE">
        <w:t>mức</w:t>
      </w:r>
      <w:proofErr w:type="spellEnd"/>
      <w:r w:rsidRPr="009844CE">
        <w:t xml:space="preserve"> </w:t>
      </w:r>
      <w:proofErr w:type="spellStart"/>
      <w:r w:rsidRPr="009844CE">
        <w:t>xanh</w:t>
      </w:r>
      <w:proofErr w:type="spellEnd"/>
      <w:r w:rsidRPr="009844CE">
        <w:t xml:space="preserve"> </w:t>
      </w:r>
      <w:proofErr w:type="spellStart"/>
      <w:r w:rsidRPr="009844CE">
        <w:t>lá</w:t>
      </w:r>
      <w:proofErr w:type="spellEnd"/>
      <w:r w:rsidRPr="009844CE">
        <w:t xml:space="preserve"> </w:t>
      </w:r>
      <w:proofErr w:type="spellStart"/>
      <w:r w:rsidRPr="009844CE">
        <w:t>của</w:t>
      </w:r>
      <w:proofErr w:type="spellEnd"/>
      <w:r w:rsidRPr="009844CE">
        <w:t xml:space="preserve"> </w:t>
      </w:r>
      <w:proofErr w:type="spellStart"/>
      <w:r w:rsidRPr="009844CE">
        <w:t>ảnh</w:t>
      </w:r>
      <w:proofErr w:type="spellEnd"/>
      <w:r w:rsidRPr="009844CE">
        <w:t xml:space="preserve"> </w:t>
      </w:r>
      <w:proofErr w:type="spellStart"/>
      <w:r w:rsidRPr="009844CE">
        <w:t>trên</w:t>
      </w:r>
      <w:proofErr w:type="spellEnd"/>
      <w:r w:rsidRPr="009844CE">
        <w:t xml:space="preserve"> </w:t>
      </w:r>
      <w:proofErr w:type="spellStart"/>
      <w:r w:rsidRPr="009844CE">
        <w:t>cùng</w:t>
      </w:r>
      <w:proofErr w:type="spellEnd"/>
      <w:r w:rsidRPr="009844CE">
        <w:t xml:space="preserve"> </w:t>
      </w:r>
      <w:proofErr w:type="spellStart"/>
      <w:r w:rsidRPr="009844CE">
        <w:t>một</w:t>
      </w:r>
      <w:proofErr w:type="spellEnd"/>
      <w:r w:rsidRPr="009844CE">
        <w:t xml:space="preserve"> </w:t>
      </w:r>
      <w:proofErr w:type="spellStart"/>
      <w:r w:rsidRPr="009844CE">
        <w:t>tọa</w:t>
      </w:r>
      <w:proofErr w:type="spellEnd"/>
      <w:r w:rsidRPr="009844CE">
        <w:t xml:space="preserve"> </w:t>
      </w:r>
      <w:proofErr w:type="spellStart"/>
      <w:r w:rsidRPr="009844CE">
        <w:t>độ</w:t>
      </w:r>
      <w:proofErr w:type="spellEnd"/>
    </w:p>
    <w:p w14:paraId="66B89DB3" w14:textId="77777777" w:rsidR="00BD105E" w:rsidRPr="009844CE" w:rsidRDefault="00BD105E" w:rsidP="002658A8">
      <w:pPr>
        <w:pStyle w:val="MTDisplayEquation"/>
        <w:numPr>
          <w:ilvl w:val="0"/>
          <w:numId w:val="21"/>
        </w:numPr>
      </w:pPr>
      <w:r w:rsidRPr="009844CE">
        <w:t xml:space="preserve">B: </w:t>
      </w:r>
      <w:proofErr w:type="spellStart"/>
      <w:r w:rsidRPr="009844CE">
        <w:t>mức</w:t>
      </w:r>
      <w:proofErr w:type="spellEnd"/>
      <w:r w:rsidRPr="009844CE">
        <w:t xml:space="preserve"> </w:t>
      </w:r>
      <w:proofErr w:type="spellStart"/>
      <w:r w:rsidRPr="009844CE">
        <w:t>xanh</w:t>
      </w:r>
      <w:proofErr w:type="spellEnd"/>
      <w:r w:rsidRPr="009844CE">
        <w:t xml:space="preserve"> </w:t>
      </w:r>
      <w:proofErr w:type="spellStart"/>
      <w:r w:rsidRPr="009844CE">
        <w:t>biển</w:t>
      </w:r>
      <w:proofErr w:type="spellEnd"/>
      <w:r w:rsidRPr="009844CE">
        <w:t xml:space="preserve"> </w:t>
      </w:r>
      <w:proofErr w:type="spellStart"/>
      <w:r w:rsidRPr="009844CE">
        <w:t>của</w:t>
      </w:r>
      <w:proofErr w:type="spellEnd"/>
      <w:r w:rsidRPr="009844CE">
        <w:t xml:space="preserve"> </w:t>
      </w:r>
      <w:proofErr w:type="spellStart"/>
      <w:r w:rsidRPr="009844CE">
        <w:t>ảnh</w:t>
      </w:r>
      <w:proofErr w:type="spellEnd"/>
      <w:r w:rsidRPr="009844CE">
        <w:t xml:space="preserve"> </w:t>
      </w:r>
      <w:proofErr w:type="spellStart"/>
      <w:r w:rsidRPr="009844CE">
        <w:t>trên</w:t>
      </w:r>
      <w:proofErr w:type="spellEnd"/>
      <w:r w:rsidRPr="009844CE">
        <w:t xml:space="preserve"> </w:t>
      </w:r>
      <w:proofErr w:type="spellStart"/>
      <w:r w:rsidRPr="009844CE">
        <w:t>cùng</w:t>
      </w:r>
      <w:proofErr w:type="spellEnd"/>
      <w:r w:rsidRPr="009844CE">
        <w:t xml:space="preserve"> </w:t>
      </w:r>
      <w:proofErr w:type="spellStart"/>
      <w:r w:rsidRPr="009844CE">
        <w:t>một</w:t>
      </w:r>
      <w:proofErr w:type="spellEnd"/>
      <w:r w:rsidRPr="009844CE">
        <w:t xml:space="preserve"> </w:t>
      </w:r>
      <w:proofErr w:type="spellStart"/>
      <w:r w:rsidRPr="009844CE">
        <w:t>tọa</w:t>
      </w:r>
      <w:proofErr w:type="spellEnd"/>
      <w:r w:rsidRPr="009844CE">
        <w:t xml:space="preserve"> </w:t>
      </w:r>
      <w:proofErr w:type="spellStart"/>
      <w:r w:rsidRPr="009844CE">
        <w:t>độ</w:t>
      </w:r>
      <w:proofErr w:type="spellEnd"/>
    </w:p>
    <w:p w14:paraId="5386CEF7" w14:textId="77777777" w:rsidR="00C42954" w:rsidRPr="009844CE" w:rsidRDefault="00C42954" w:rsidP="002658A8">
      <w:pPr>
        <w:pStyle w:val="MTDisplayEquation"/>
        <w:numPr>
          <w:ilvl w:val="2"/>
          <w:numId w:val="20"/>
        </w:numPr>
      </w:pPr>
      <w:r w:rsidRPr="009844CE">
        <w:rPr>
          <w:rStyle w:val="Manh"/>
          <w:b w:val="0"/>
          <w:bCs w:val="0"/>
          <w:color w:val="333333"/>
          <w:shd w:val="clear" w:color="auto" w:fill="FFFFFF"/>
        </w:rPr>
        <w:t>Histogram</w:t>
      </w:r>
      <w:r w:rsidRPr="009844CE">
        <w:rPr>
          <w:shd w:val="clear" w:color="auto" w:fill="FFFFFF"/>
        </w:rPr>
        <w:t> </w:t>
      </w:r>
      <w:proofErr w:type="spellStart"/>
      <w:r w:rsidRPr="009844CE">
        <w:rPr>
          <w:shd w:val="clear" w:color="auto" w:fill="FFFFFF"/>
        </w:rPr>
        <w:t>của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ảnh</w:t>
      </w:r>
      <w:proofErr w:type="spellEnd"/>
      <w:r w:rsidRPr="009844CE">
        <w:rPr>
          <w:shd w:val="clear" w:color="auto" w:fill="FFFFFF"/>
        </w:rPr>
        <w:t>:(</w:t>
      </w:r>
      <w:r w:rsidRPr="009844CE">
        <w:rPr>
          <w:rStyle w:val="Manh"/>
          <w:b w:val="0"/>
          <w:bCs w:val="0"/>
          <w:color w:val="333333"/>
          <w:shd w:val="clear" w:color="auto" w:fill="FFFFFF"/>
        </w:rPr>
        <w:t>intensity histogram</w:t>
      </w:r>
      <w:r w:rsidRPr="009844CE">
        <w:rPr>
          <w:shd w:val="clear" w:color="auto" w:fill="FFFFFF"/>
        </w:rPr>
        <w:t xml:space="preserve">) </w:t>
      </w:r>
    </w:p>
    <w:p w14:paraId="75BECBFE" w14:textId="77777777" w:rsidR="00BD105E" w:rsidRPr="009844CE" w:rsidRDefault="00C42954" w:rsidP="002658A8">
      <w:pPr>
        <w:pStyle w:val="MTDisplayEquation"/>
        <w:numPr>
          <w:ilvl w:val="0"/>
          <w:numId w:val="21"/>
        </w:numPr>
        <w:rPr>
          <w:shd w:val="clear" w:color="auto" w:fill="FFFFFF"/>
        </w:rPr>
      </w:pPr>
      <w:proofErr w:type="spellStart"/>
      <w:r w:rsidRPr="009844CE">
        <w:rPr>
          <w:rStyle w:val="Manh"/>
          <w:b w:val="0"/>
          <w:bCs w:val="0"/>
          <w:color w:val="333333"/>
          <w:shd w:val="clear" w:color="auto" w:fill="FFFFFF"/>
        </w:rPr>
        <w:t>Là</w:t>
      </w:r>
      <w:proofErr w:type="spellEnd"/>
      <w:r w:rsidRPr="009844CE">
        <w:rPr>
          <w:rStyle w:val="Manh"/>
          <w:b w:val="0"/>
          <w:bCs w:val="0"/>
          <w:color w:val="333333"/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biểu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đồ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cột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thống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kê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số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lần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xuất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hiện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của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các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mức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sáng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trong</w:t>
      </w:r>
      <w:proofErr w:type="spellEnd"/>
      <w:r w:rsidRPr="009844CE">
        <w:rPr>
          <w:shd w:val="clear" w:color="auto" w:fill="FFFFFF"/>
        </w:rPr>
        <w:t xml:space="preserve"> </w:t>
      </w:r>
      <w:proofErr w:type="spellStart"/>
      <w:r w:rsidRPr="009844CE">
        <w:rPr>
          <w:shd w:val="clear" w:color="auto" w:fill="FFFFFF"/>
        </w:rPr>
        <w:t>ảnh</w:t>
      </w:r>
      <w:proofErr w:type="spellEnd"/>
    </w:p>
    <w:p w14:paraId="33A4CF8D" w14:textId="77777777" w:rsidR="00C42954" w:rsidRPr="009844CE" w:rsidRDefault="00C42954" w:rsidP="002658A8">
      <w:pPr>
        <w:pStyle w:val="MTDisplayEquation"/>
        <w:numPr>
          <w:ilvl w:val="0"/>
          <w:numId w:val="21"/>
        </w:numPr>
        <w:rPr>
          <w:lang w:eastAsia="en-US" w:bidi="ar-SA"/>
        </w:rPr>
      </w:pPr>
      <w:r w:rsidRPr="009844CE">
        <w:rPr>
          <w:lang w:eastAsia="en-US" w:bidi="ar-SA"/>
        </w:rPr>
        <w:t xml:space="preserve">Histogram </w:t>
      </w:r>
      <w:proofErr w:type="spellStart"/>
      <w:r w:rsidRPr="009844CE">
        <w:rPr>
          <w:lang w:eastAsia="en-US" w:bidi="ar-SA"/>
        </w:rPr>
        <w:t>thường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được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chuẩn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hóa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bằng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cách</w:t>
      </w:r>
      <w:proofErr w:type="spellEnd"/>
      <w:r w:rsidRPr="009844CE">
        <w:rPr>
          <w:lang w:eastAsia="en-US" w:bidi="ar-SA"/>
        </w:rPr>
        <w:t xml:space="preserve">: </w:t>
      </w:r>
      <w:proofErr w:type="spellStart"/>
      <w:r w:rsidRPr="009844CE">
        <w:rPr>
          <w:lang w:eastAsia="en-US" w:bidi="ar-SA"/>
        </w:rPr>
        <w:t>lấy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mỗi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cột</w:t>
      </w:r>
      <w:proofErr w:type="spellEnd"/>
      <w:r w:rsidRPr="009844CE">
        <w:rPr>
          <w:lang w:eastAsia="en-US" w:bidi="ar-SA"/>
        </w:rPr>
        <w:t xml:space="preserve"> chia </w:t>
      </w:r>
      <w:proofErr w:type="spellStart"/>
      <w:r w:rsidRPr="009844CE">
        <w:rPr>
          <w:lang w:eastAsia="en-US" w:bidi="ar-SA"/>
        </w:rPr>
        <w:t>cho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giá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trị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tổng</w:t>
      </w:r>
      <w:proofErr w:type="spellEnd"/>
      <w:r w:rsidRPr="009844CE">
        <w:rPr>
          <w:lang w:eastAsia="en-US" w:bidi="ar-SA"/>
        </w:rPr>
        <w:t xml:space="preserve"> –&gt; </w:t>
      </w:r>
      <w:proofErr w:type="spellStart"/>
      <w:r w:rsidRPr="009844CE">
        <w:rPr>
          <w:lang w:eastAsia="en-US" w:bidi="ar-SA"/>
        </w:rPr>
        <w:t>sau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khi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chuẩn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hóa</w:t>
      </w:r>
      <w:proofErr w:type="spellEnd"/>
      <w:r w:rsidRPr="009844CE">
        <w:rPr>
          <w:lang w:eastAsia="en-US" w:bidi="ar-SA"/>
        </w:rPr>
        <w:t xml:space="preserve">, </w:t>
      </w:r>
      <w:proofErr w:type="spellStart"/>
      <w:r w:rsidRPr="009844CE">
        <w:rPr>
          <w:lang w:eastAsia="en-US" w:bidi="ar-SA"/>
        </w:rPr>
        <w:t>tổng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các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giá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trị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cột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trong</w:t>
      </w:r>
      <w:proofErr w:type="spellEnd"/>
      <w:r w:rsidRPr="009844CE">
        <w:rPr>
          <w:lang w:eastAsia="en-US" w:bidi="ar-SA"/>
        </w:rPr>
        <w:t xml:space="preserve"> histogram </w:t>
      </w:r>
      <w:proofErr w:type="spellStart"/>
      <w:r w:rsidRPr="009844CE">
        <w:rPr>
          <w:lang w:eastAsia="en-US" w:bidi="ar-SA"/>
        </w:rPr>
        <w:t>sẽ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bằng</w:t>
      </w:r>
      <w:proofErr w:type="spellEnd"/>
      <w:r w:rsidRPr="009844CE">
        <w:rPr>
          <w:lang w:eastAsia="en-US" w:bidi="ar-SA"/>
        </w:rPr>
        <w:t xml:space="preserve"> 1</w:t>
      </w:r>
    </w:p>
    <w:p w14:paraId="54BB2CDD" w14:textId="77777777" w:rsidR="003678BA" w:rsidRPr="009844CE" w:rsidRDefault="00C42954" w:rsidP="002658A8">
      <w:pPr>
        <w:pStyle w:val="MTDisplayEquation"/>
        <w:numPr>
          <w:ilvl w:val="0"/>
          <w:numId w:val="21"/>
        </w:numPr>
        <w:rPr>
          <w:lang w:eastAsia="en-US" w:bidi="ar-SA"/>
        </w:rPr>
      </w:pPr>
      <w:r w:rsidRPr="009844CE">
        <w:rPr>
          <w:lang w:eastAsia="en-US" w:bidi="ar-SA"/>
        </w:rPr>
        <w:t xml:space="preserve">Histogram </w:t>
      </w:r>
      <w:proofErr w:type="spellStart"/>
      <w:r w:rsidRPr="009844CE">
        <w:rPr>
          <w:lang w:eastAsia="en-US" w:bidi="ar-SA"/>
        </w:rPr>
        <w:t>đã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chuẩn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hóa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mang</w:t>
      </w:r>
      <w:proofErr w:type="spellEnd"/>
      <w:r w:rsidRPr="009844CE">
        <w:rPr>
          <w:lang w:eastAsia="en-US" w:bidi="ar-SA"/>
        </w:rPr>
        <w:t xml:space="preserve"> ý </w:t>
      </w:r>
      <w:proofErr w:type="spellStart"/>
      <w:r w:rsidRPr="009844CE">
        <w:rPr>
          <w:lang w:eastAsia="en-US" w:bidi="ar-SA"/>
        </w:rPr>
        <w:t>nghĩa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xác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suất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xuất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hiện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của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các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mức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sáng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trong</w:t>
      </w:r>
      <w:proofErr w:type="spellEnd"/>
      <w:r w:rsidRPr="009844CE">
        <w:rPr>
          <w:lang w:eastAsia="en-US" w:bidi="ar-SA"/>
        </w:rPr>
        <w:t xml:space="preserve"> </w:t>
      </w:r>
      <w:proofErr w:type="spellStart"/>
      <w:r w:rsidRPr="009844CE">
        <w:rPr>
          <w:lang w:eastAsia="en-US" w:bidi="ar-SA"/>
        </w:rPr>
        <w:t>ảnh</w:t>
      </w:r>
      <w:proofErr w:type="spellEnd"/>
    </w:p>
    <w:p w14:paraId="2BB4EF8E" w14:textId="77777777" w:rsidR="00C42954" w:rsidRPr="009844CE" w:rsidRDefault="003678BA" w:rsidP="00C42954">
      <w:pPr>
        <w:pStyle w:val="MTDisplayEquation"/>
        <w:numPr>
          <w:ilvl w:val="0"/>
          <w:numId w:val="0"/>
        </w:numPr>
        <w:ind w:left="1800"/>
      </w:pPr>
      <w:r w:rsidRPr="009844CE">
        <w:rPr>
          <w:noProof/>
        </w:rPr>
        <w:lastRenderedPageBreak/>
        <w:drawing>
          <wp:inline distT="0" distB="0" distL="0" distR="0" wp14:anchorId="3DC0A657" wp14:editId="22BA1ABE">
            <wp:extent cx="3223260" cy="3200400"/>
            <wp:effectExtent l="0" t="0" r="0" b="0"/>
            <wp:docPr id="61" name="Hình ảnh 61" descr="C:\Users\Admin\AppData\Local\Microsoft\Windows\INetCache\Content.MSO\BACE6A7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\AppData\Local\Microsoft\Windows\INetCache\Content.MSO\BACE6A70.tmp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6E92F" w14:textId="77777777" w:rsidR="003678BA" w:rsidRPr="009844CE" w:rsidRDefault="003678BA" w:rsidP="003678BA">
      <w:pPr>
        <w:jc w:val="center"/>
        <w:rPr>
          <w:rFonts w:ascii="Times New Roman" w:hAnsi="Times New Roman" w:cs="Times New Roman"/>
        </w:rPr>
      </w:pPr>
      <w:proofErr w:type="spellStart"/>
      <w:r w:rsidRPr="009844CE">
        <w:rPr>
          <w:rFonts w:ascii="Times New Roman" w:hAnsi="Times New Roman" w:cs="Times New Roman"/>
        </w:rPr>
        <w:t>ảnh</w:t>
      </w:r>
      <w:proofErr w:type="spellEnd"/>
    </w:p>
    <w:p w14:paraId="3C3C9EAB" w14:textId="77777777" w:rsidR="003678BA" w:rsidRPr="009844CE" w:rsidRDefault="003678BA" w:rsidP="003678BA">
      <w:pPr>
        <w:rPr>
          <w:rFonts w:ascii="Times New Roman" w:hAnsi="Times New Roman" w:cs="Times New Roman"/>
        </w:rPr>
      </w:pPr>
    </w:p>
    <w:p w14:paraId="7C9FE3DA" w14:textId="77777777" w:rsidR="00BD105E" w:rsidRPr="009844CE" w:rsidRDefault="00BD105E" w:rsidP="00C42954">
      <w:pPr>
        <w:pStyle w:val="MTDisplayEquation"/>
        <w:numPr>
          <w:ilvl w:val="0"/>
          <w:numId w:val="0"/>
        </w:numPr>
        <w:ind w:left="1800"/>
      </w:pPr>
    </w:p>
    <w:p w14:paraId="1CF52B51" w14:textId="77777777" w:rsidR="002746AA" w:rsidRPr="009844CE" w:rsidRDefault="002746AA" w:rsidP="002746AA">
      <w:pPr>
        <w:pStyle w:val="ThngthngWeb"/>
        <w:shd w:val="clear" w:color="auto" w:fill="FFFFFF"/>
        <w:spacing w:before="0" w:beforeAutospacing="0" w:after="120" w:afterAutospacing="0" w:line="360" w:lineRule="auto"/>
        <w:rPr>
          <w:sz w:val="32"/>
          <w:szCs w:val="32"/>
        </w:rPr>
      </w:pPr>
    </w:p>
    <w:p w14:paraId="048B857E" w14:textId="77777777" w:rsidR="002746AA" w:rsidRPr="009844CE" w:rsidRDefault="003678BA" w:rsidP="003678BA">
      <w:pPr>
        <w:pStyle w:val="MTDisplayEquation"/>
        <w:numPr>
          <w:ilvl w:val="0"/>
          <w:numId w:val="0"/>
        </w:numPr>
        <w:ind w:left="1800"/>
        <w:jc w:val="center"/>
      </w:pPr>
      <w:r w:rsidRPr="009844CE">
        <w:rPr>
          <w:noProof/>
        </w:rPr>
        <w:drawing>
          <wp:inline distT="0" distB="0" distL="0" distR="0" wp14:anchorId="58A0BB45" wp14:editId="293D3483">
            <wp:extent cx="4838700" cy="3147060"/>
            <wp:effectExtent l="0" t="0" r="0" b="0"/>
            <wp:docPr id="63" name="Hình ảnh 63" descr="C:\Users\Admin\AppData\Local\Microsoft\Windows\INetCache\Content.MSO\168026BC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\AppData\Local\Microsoft\Windows\INetCache\Content.MSO\168026BC.tmp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314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CD5B0" w14:textId="77777777" w:rsidR="003678BA" w:rsidRPr="009844CE" w:rsidRDefault="003678BA" w:rsidP="003678BA">
      <w:pPr>
        <w:jc w:val="center"/>
        <w:rPr>
          <w:rFonts w:ascii="Times New Roman" w:hAnsi="Times New Roman" w:cs="Times New Roman"/>
        </w:rPr>
      </w:pPr>
      <w:proofErr w:type="spellStart"/>
      <w:r w:rsidRPr="009844CE">
        <w:rPr>
          <w:rFonts w:ascii="Times New Roman" w:hAnsi="Times New Roman" w:cs="Times New Roman"/>
        </w:rPr>
        <w:t>Tần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suất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của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các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giá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trị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điểm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ảnh</w:t>
      </w:r>
      <w:proofErr w:type="spellEnd"/>
    </w:p>
    <w:p w14:paraId="70EEB380" w14:textId="77777777" w:rsidR="003678BA" w:rsidRPr="009844CE" w:rsidRDefault="003678BA" w:rsidP="003678BA">
      <w:pPr>
        <w:jc w:val="center"/>
        <w:rPr>
          <w:rFonts w:ascii="Times New Roman" w:hAnsi="Times New Roman" w:cs="Times New Roman"/>
        </w:rPr>
      </w:pPr>
    </w:p>
    <w:p w14:paraId="10692B5E" w14:textId="77777777" w:rsidR="003678BA" w:rsidRPr="009844CE" w:rsidRDefault="003678BA" w:rsidP="002658A8">
      <w:pPr>
        <w:pStyle w:val="MTDisplayEquation"/>
        <w:numPr>
          <w:ilvl w:val="2"/>
          <w:numId w:val="20"/>
        </w:numPr>
      </w:pPr>
      <w:proofErr w:type="spellStart"/>
      <w:r w:rsidRPr="009844CE">
        <w:t>Cân</w:t>
      </w:r>
      <w:proofErr w:type="spellEnd"/>
      <w:r w:rsidRPr="009844CE">
        <w:t xml:space="preserve"> </w:t>
      </w:r>
      <w:proofErr w:type="spellStart"/>
      <w:r w:rsidRPr="009844CE">
        <w:t>bằng</w:t>
      </w:r>
      <w:proofErr w:type="spellEnd"/>
      <w:r w:rsidRPr="009844CE">
        <w:t xml:space="preserve"> </w:t>
      </w:r>
      <w:proofErr w:type="spellStart"/>
      <w:r w:rsidRPr="009844CE">
        <w:t>sáng</w:t>
      </w:r>
      <w:proofErr w:type="spellEnd"/>
      <w:r w:rsidR="009844CE" w:rsidRPr="009844CE">
        <w:t xml:space="preserve"> </w:t>
      </w:r>
      <w:proofErr w:type="spellStart"/>
      <w:r w:rsidR="009844CE" w:rsidRPr="009844CE">
        <w:t>cho</w:t>
      </w:r>
      <w:proofErr w:type="spellEnd"/>
      <w:r w:rsidR="009844CE" w:rsidRPr="009844CE">
        <w:t xml:space="preserve"> </w:t>
      </w:r>
      <w:proofErr w:type="spellStart"/>
      <w:r w:rsidR="009844CE" w:rsidRPr="009844CE">
        <w:t>ảnh</w:t>
      </w:r>
      <w:proofErr w:type="spellEnd"/>
      <w:r w:rsidR="009844CE" w:rsidRPr="009844CE">
        <w:t xml:space="preserve"> </w:t>
      </w:r>
      <w:proofErr w:type="spellStart"/>
      <w:r w:rsidR="009844CE" w:rsidRPr="009844CE">
        <w:t>xám</w:t>
      </w:r>
      <w:proofErr w:type="spellEnd"/>
      <w:r w:rsidRPr="009844CE">
        <w:t xml:space="preserve"> </w:t>
      </w:r>
      <w:proofErr w:type="gramStart"/>
      <w:r w:rsidRPr="009844CE">
        <w:t>( Histogram</w:t>
      </w:r>
      <w:proofErr w:type="gramEnd"/>
      <w:r w:rsidRPr="009844CE">
        <w:t xml:space="preserve"> equalization):</w:t>
      </w:r>
    </w:p>
    <w:p w14:paraId="2DB15DFC" w14:textId="77777777" w:rsidR="002658A8" w:rsidRPr="009844CE" w:rsidRDefault="003678BA" w:rsidP="002658A8">
      <w:pPr>
        <w:pStyle w:val="MTDisplayEquation"/>
        <w:numPr>
          <w:ilvl w:val="0"/>
          <w:numId w:val="21"/>
        </w:numPr>
      </w:pPr>
      <w:proofErr w:type="spellStart"/>
      <w:r w:rsidRPr="009844CE">
        <w:lastRenderedPageBreak/>
        <w:t>Mục</w:t>
      </w:r>
      <w:proofErr w:type="spellEnd"/>
      <w:r w:rsidRPr="009844CE">
        <w:t xml:space="preserve"> </w:t>
      </w:r>
      <w:proofErr w:type="spellStart"/>
      <w:r w:rsidRPr="009844CE">
        <w:t>đích</w:t>
      </w:r>
      <w:proofErr w:type="spellEnd"/>
      <w:r w:rsidRPr="009844CE">
        <w:t>:</w:t>
      </w:r>
      <w:r w:rsidR="004921DA" w:rsidRPr="009844CE">
        <w:t xml:space="preserve"> </w:t>
      </w:r>
    </w:p>
    <w:p w14:paraId="086F662A" w14:textId="77777777" w:rsidR="002658A8" w:rsidRPr="009844CE" w:rsidRDefault="004921DA" w:rsidP="002658A8">
      <w:pPr>
        <w:pStyle w:val="MTDisplayEquation"/>
      </w:pPr>
      <w:proofErr w:type="spellStart"/>
      <w:r w:rsidRPr="009844CE">
        <w:t>Sử</w:t>
      </w:r>
      <w:proofErr w:type="spellEnd"/>
      <w:r w:rsidRPr="009844CE">
        <w:t xml:space="preserve"> </w:t>
      </w:r>
      <w:proofErr w:type="spellStart"/>
      <w:r w:rsidRPr="009844CE">
        <w:t>dụng</w:t>
      </w:r>
      <w:proofErr w:type="spellEnd"/>
      <w:r w:rsidRPr="009844CE">
        <w:t xml:space="preserve"> </w:t>
      </w:r>
      <w:proofErr w:type="spellStart"/>
      <w:r w:rsidRPr="009844CE">
        <w:t>trong</w:t>
      </w:r>
      <w:proofErr w:type="spellEnd"/>
      <w:r w:rsidRPr="009844CE">
        <w:t xml:space="preserve"> </w:t>
      </w:r>
      <w:proofErr w:type="spellStart"/>
      <w:r w:rsidRPr="009844CE">
        <w:t>tiền</w:t>
      </w:r>
      <w:proofErr w:type="spellEnd"/>
      <w:r w:rsidRPr="009844CE">
        <w:t xml:space="preserve"> </w:t>
      </w:r>
      <w:proofErr w:type="spellStart"/>
      <w:r w:rsidRPr="009844CE">
        <w:t>xử</w:t>
      </w:r>
      <w:proofErr w:type="spellEnd"/>
      <w:r w:rsidRPr="009844CE">
        <w:t xml:space="preserve"> </w:t>
      </w:r>
      <w:proofErr w:type="spellStart"/>
      <w:r w:rsidRPr="009844CE">
        <w:t>lý</w:t>
      </w:r>
      <w:proofErr w:type="spellEnd"/>
      <w:r w:rsidRPr="009844CE">
        <w:t xml:space="preserve"> </w:t>
      </w:r>
      <w:proofErr w:type="spellStart"/>
      <w:r w:rsidRPr="009844CE">
        <w:t>ảnh</w:t>
      </w:r>
      <w:proofErr w:type="spellEnd"/>
    </w:p>
    <w:p w14:paraId="34AF1607" w14:textId="77777777" w:rsidR="002658A8" w:rsidRPr="009844CE" w:rsidRDefault="002658A8" w:rsidP="002658A8">
      <w:pPr>
        <w:pStyle w:val="MTDisplayEquation"/>
      </w:pPr>
      <w:proofErr w:type="spellStart"/>
      <w:r w:rsidRPr="009844CE">
        <w:t>G</w:t>
      </w:r>
      <w:r w:rsidR="004921DA" w:rsidRPr="009844CE">
        <w:t>iảm</w:t>
      </w:r>
      <w:proofErr w:type="spellEnd"/>
      <w:r w:rsidR="004921DA" w:rsidRPr="009844CE">
        <w:t xml:space="preserve"> </w:t>
      </w:r>
      <w:proofErr w:type="spellStart"/>
      <w:r w:rsidR="004921DA" w:rsidRPr="009844CE">
        <w:t>độ</w:t>
      </w:r>
      <w:proofErr w:type="spellEnd"/>
      <w:r w:rsidR="004921DA" w:rsidRPr="009844CE">
        <w:t xml:space="preserve"> </w:t>
      </w:r>
      <w:proofErr w:type="spellStart"/>
      <w:r w:rsidR="004921DA" w:rsidRPr="009844CE">
        <w:t>sáng</w:t>
      </w:r>
      <w:proofErr w:type="spellEnd"/>
      <w:r w:rsidR="004921DA" w:rsidRPr="009844CE">
        <w:t xml:space="preserve">, </w:t>
      </w:r>
      <w:proofErr w:type="spellStart"/>
      <w:r w:rsidR="004921DA" w:rsidRPr="009844CE">
        <w:t>tối</w:t>
      </w:r>
      <w:proofErr w:type="spellEnd"/>
    </w:p>
    <w:p w14:paraId="3BECC9EF" w14:textId="77777777" w:rsidR="004921DA" w:rsidRPr="009844CE" w:rsidRDefault="002658A8" w:rsidP="002658A8">
      <w:pPr>
        <w:pStyle w:val="MTDisplayEquation"/>
      </w:pPr>
      <w:proofErr w:type="spellStart"/>
      <w:r w:rsidRPr="009844CE">
        <w:t>G</w:t>
      </w:r>
      <w:r w:rsidR="004921DA" w:rsidRPr="009844CE">
        <w:t>iúp</w:t>
      </w:r>
      <w:proofErr w:type="spellEnd"/>
      <w:r w:rsidR="004921DA" w:rsidRPr="009844CE">
        <w:t xml:space="preserve"> </w:t>
      </w:r>
      <w:proofErr w:type="spellStart"/>
      <w:r w:rsidR="004921DA" w:rsidRPr="009844CE">
        <w:t>chuẩn</w:t>
      </w:r>
      <w:proofErr w:type="spellEnd"/>
      <w:r w:rsidR="004921DA" w:rsidRPr="009844CE">
        <w:t xml:space="preserve"> </w:t>
      </w:r>
      <w:proofErr w:type="spellStart"/>
      <w:r w:rsidR="004921DA" w:rsidRPr="009844CE">
        <w:t>hóa</w:t>
      </w:r>
      <w:proofErr w:type="spellEnd"/>
      <w:r w:rsidR="004921DA" w:rsidRPr="009844CE">
        <w:t xml:space="preserve"> </w:t>
      </w:r>
      <w:proofErr w:type="spellStart"/>
      <w:r w:rsidR="004921DA" w:rsidRPr="009844CE">
        <w:t>cho</w:t>
      </w:r>
      <w:proofErr w:type="spellEnd"/>
      <w:r w:rsidR="004921DA" w:rsidRPr="009844CE">
        <w:t xml:space="preserve"> </w:t>
      </w:r>
      <w:proofErr w:type="spellStart"/>
      <w:r w:rsidR="004921DA" w:rsidRPr="009844CE">
        <w:t>các</w:t>
      </w:r>
      <w:proofErr w:type="spellEnd"/>
      <w:r w:rsidR="004921DA" w:rsidRPr="009844CE">
        <w:t xml:space="preserve"> </w:t>
      </w:r>
      <w:proofErr w:type="spellStart"/>
      <w:r w:rsidR="004921DA" w:rsidRPr="009844CE">
        <w:t>thuật</w:t>
      </w:r>
      <w:proofErr w:type="spellEnd"/>
      <w:r w:rsidR="004921DA" w:rsidRPr="009844CE">
        <w:t xml:space="preserve"> </w:t>
      </w:r>
      <w:proofErr w:type="spellStart"/>
      <w:r w:rsidR="004921DA" w:rsidRPr="009844CE">
        <w:t>toán</w:t>
      </w:r>
      <w:proofErr w:type="spellEnd"/>
      <w:r w:rsidR="004921DA" w:rsidRPr="009844CE">
        <w:t xml:space="preserve"> </w:t>
      </w:r>
      <w:proofErr w:type="spellStart"/>
      <w:r w:rsidR="004921DA" w:rsidRPr="009844CE">
        <w:t>xử</w:t>
      </w:r>
      <w:proofErr w:type="spellEnd"/>
      <w:r w:rsidR="004921DA" w:rsidRPr="009844CE">
        <w:t xml:space="preserve"> </w:t>
      </w:r>
      <w:proofErr w:type="spellStart"/>
      <w:r w:rsidR="004921DA" w:rsidRPr="009844CE">
        <w:t>lý</w:t>
      </w:r>
      <w:proofErr w:type="spellEnd"/>
      <w:r w:rsidR="004921DA" w:rsidRPr="009844CE">
        <w:t xml:space="preserve"> </w:t>
      </w:r>
      <w:proofErr w:type="spellStart"/>
      <w:r w:rsidR="004921DA" w:rsidRPr="009844CE">
        <w:t>ảnh</w:t>
      </w:r>
      <w:proofErr w:type="spellEnd"/>
      <w:r w:rsidR="004921DA" w:rsidRPr="009844CE">
        <w:t xml:space="preserve"> </w:t>
      </w:r>
      <w:proofErr w:type="spellStart"/>
      <w:r w:rsidR="004921DA" w:rsidRPr="009844CE">
        <w:t>tiếp</w:t>
      </w:r>
      <w:proofErr w:type="spellEnd"/>
      <w:r w:rsidR="004921DA" w:rsidRPr="009844CE">
        <w:t xml:space="preserve"> </w:t>
      </w:r>
      <w:proofErr w:type="spellStart"/>
      <w:r w:rsidR="004921DA" w:rsidRPr="009844CE">
        <w:t>theo</w:t>
      </w:r>
      <w:proofErr w:type="spellEnd"/>
      <w:r w:rsidR="004921DA" w:rsidRPr="009844CE">
        <w:t xml:space="preserve"> </w:t>
      </w:r>
    </w:p>
    <w:p w14:paraId="060BA2EE" w14:textId="77777777" w:rsidR="002658A8" w:rsidRPr="009844CE" w:rsidRDefault="002658A8" w:rsidP="002658A8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áng</w:t>
      </w:r>
      <w:proofErr w:type="spellEnd"/>
    </w:p>
    <w:p w14:paraId="0776346B" w14:textId="77777777" w:rsidR="003678BA" w:rsidRPr="009844CE" w:rsidRDefault="003678BA" w:rsidP="003678BA">
      <w:pPr>
        <w:pStyle w:val="MTDisplayEquation"/>
      </w:pPr>
      <w:proofErr w:type="spellStart"/>
      <w:r w:rsidRPr="009844CE">
        <w:t>Bước</w:t>
      </w:r>
      <w:proofErr w:type="spellEnd"/>
      <w:r w:rsidRPr="009844CE">
        <w:t xml:space="preserve"> 1:</w:t>
      </w:r>
      <w:r w:rsidR="004921DA" w:rsidRPr="009844CE">
        <w:t xml:space="preserve"> </w:t>
      </w:r>
      <w:proofErr w:type="spellStart"/>
      <w:r w:rsidR="004921DA" w:rsidRPr="009844CE">
        <w:t>Thống</w:t>
      </w:r>
      <w:proofErr w:type="spellEnd"/>
      <w:r w:rsidR="004921DA" w:rsidRPr="009844CE">
        <w:t xml:space="preserve"> </w:t>
      </w:r>
      <w:proofErr w:type="spellStart"/>
      <w:r w:rsidR="004921DA" w:rsidRPr="009844CE">
        <w:t>kê</w:t>
      </w:r>
      <w:proofErr w:type="spellEnd"/>
      <w:r w:rsidR="004921DA" w:rsidRPr="009844CE">
        <w:t xml:space="preserve"> </w:t>
      </w:r>
      <w:proofErr w:type="spellStart"/>
      <w:r w:rsidR="004921DA" w:rsidRPr="009844CE">
        <w:t>lại</w:t>
      </w:r>
      <w:proofErr w:type="spellEnd"/>
      <w:r w:rsidR="004921DA" w:rsidRPr="009844CE">
        <w:t xml:space="preserve"> Histogram </w:t>
      </w:r>
      <w:proofErr w:type="spellStart"/>
      <w:r w:rsidR="004921DA" w:rsidRPr="009844CE">
        <w:t>của</w:t>
      </w:r>
      <w:proofErr w:type="spellEnd"/>
      <w:r w:rsidR="004921DA" w:rsidRPr="009844CE">
        <w:t xml:space="preserve"> </w:t>
      </w:r>
      <w:proofErr w:type="spellStart"/>
      <w:r w:rsidR="004921DA" w:rsidRPr="009844CE">
        <w:t>ảnh</w:t>
      </w:r>
      <w:proofErr w:type="spellEnd"/>
      <w:r w:rsidR="004921DA" w:rsidRPr="009844CE">
        <w:t xml:space="preserve"> H(</w:t>
      </w:r>
      <w:proofErr w:type="spellStart"/>
      <w:r w:rsidR="004921DA" w:rsidRPr="009844CE">
        <w:t>i</w:t>
      </w:r>
      <w:proofErr w:type="spellEnd"/>
      <w:r w:rsidR="004921DA" w:rsidRPr="009844CE">
        <w:t>) (</w:t>
      </w:r>
      <w:proofErr w:type="spellStart"/>
      <w:r w:rsidR="004921DA" w:rsidRPr="009844CE">
        <w:t>chuẩn</w:t>
      </w:r>
      <w:proofErr w:type="spellEnd"/>
      <w:r w:rsidR="004921DA" w:rsidRPr="009844CE">
        <w:t xml:space="preserve"> </w:t>
      </w:r>
      <w:proofErr w:type="spellStart"/>
      <w:r w:rsidR="004921DA" w:rsidRPr="009844CE">
        <w:t>hóa</w:t>
      </w:r>
      <w:proofErr w:type="spellEnd"/>
      <w:r w:rsidR="004921DA" w:rsidRPr="009844CE">
        <w:t xml:space="preserve"> </w:t>
      </w:r>
      <w:proofErr w:type="spellStart"/>
      <w:r w:rsidR="004921DA" w:rsidRPr="009844CE">
        <w:t>về</w:t>
      </w:r>
      <w:proofErr w:type="spellEnd"/>
      <w:r w:rsidR="004921DA" w:rsidRPr="009844CE">
        <w:t xml:space="preserve"> [0,1], </w:t>
      </w:r>
      <w:proofErr w:type="spellStart"/>
      <w:r w:rsidR="004921DA" w:rsidRPr="009844CE">
        <w:t>bằng</w:t>
      </w:r>
      <w:proofErr w:type="spellEnd"/>
      <w:r w:rsidR="004921DA" w:rsidRPr="009844CE">
        <w:t xml:space="preserve"> </w:t>
      </w:r>
      <w:proofErr w:type="spellStart"/>
      <w:r w:rsidR="004921DA" w:rsidRPr="009844CE">
        <w:t>cách</w:t>
      </w:r>
      <w:proofErr w:type="spellEnd"/>
      <w:r w:rsidR="004921DA" w:rsidRPr="009844CE">
        <w:t xml:space="preserve"> chia </w:t>
      </w:r>
      <w:proofErr w:type="spellStart"/>
      <w:r w:rsidR="004921DA" w:rsidRPr="009844CE">
        <w:t>cho</w:t>
      </w:r>
      <w:proofErr w:type="spellEnd"/>
      <w:r w:rsidR="004921DA" w:rsidRPr="009844CE">
        <w:t xml:space="preserve"> 255)</w:t>
      </w:r>
    </w:p>
    <w:p w14:paraId="5CC5A9F0" w14:textId="77777777" w:rsidR="004921DA" w:rsidRPr="009844CE" w:rsidRDefault="004921DA" w:rsidP="004921DA">
      <w:pPr>
        <w:pStyle w:val="MTDisplayEquation"/>
      </w:pPr>
      <w:proofErr w:type="spellStart"/>
      <w:r w:rsidRPr="009844CE">
        <w:t>Bước</w:t>
      </w:r>
      <w:proofErr w:type="spellEnd"/>
      <w:r w:rsidRPr="009844CE">
        <w:t xml:space="preserve"> 2: </w:t>
      </w:r>
      <w:proofErr w:type="spellStart"/>
      <w:r w:rsidRPr="009844CE">
        <w:t>Sử</w:t>
      </w:r>
      <w:proofErr w:type="spellEnd"/>
      <w:r w:rsidRPr="009844CE">
        <w:t xml:space="preserve"> </w:t>
      </w:r>
      <w:proofErr w:type="spellStart"/>
      <w:r w:rsidRPr="009844CE">
        <w:t>dụng</w:t>
      </w:r>
      <w:proofErr w:type="spellEnd"/>
      <w:r w:rsidRPr="009844CE">
        <w:t xml:space="preserve"> </w:t>
      </w:r>
      <w:proofErr w:type="spellStart"/>
      <w:r w:rsidRPr="009844CE">
        <w:t>biến</w:t>
      </w:r>
      <w:proofErr w:type="spellEnd"/>
      <w:r w:rsidRPr="009844CE">
        <w:t xml:space="preserve"> </w:t>
      </w:r>
      <w:proofErr w:type="spellStart"/>
      <w:r w:rsidRPr="009844CE">
        <w:t>đổi</w:t>
      </w:r>
      <w:proofErr w:type="spellEnd"/>
      <w:r w:rsidRPr="009844CE">
        <w:t xml:space="preserve"> H’(</w:t>
      </w:r>
      <w:proofErr w:type="spellStart"/>
      <w:r w:rsidRPr="009844CE">
        <w:t>i</w:t>
      </w:r>
      <w:proofErr w:type="spellEnd"/>
      <w:r w:rsidRPr="009844CE">
        <w:t xml:space="preserve">) = </w:t>
      </w:r>
      <w:r w:rsidRPr="009844CE">
        <w:rPr>
          <w:position w:val="-30"/>
        </w:rPr>
        <w:object w:dxaOrig="820" w:dyaOrig="700" w14:anchorId="2C145564">
          <v:shape id="_x0000_i1033" type="#_x0000_t75" style="width:40.8pt;height:34.8pt" o:ole="">
            <v:imagedata r:id="rId28" o:title=""/>
          </v:shape>
          <o:OLEObject Type="Embed" ProgID="Equation.DSMT4" ShapeID="_x0000_i1033" DrawAspect="Content" ObjectID="_1654976532" r:id="rId29"/>
        </w:object>
      </w:r>
    </w:p>
    <w:p w14:paraId="26153774" w14:textId="77777777" w:rsidR="004921DA" w:rsidRPr="009844CE" w:rsidRDefault="004921DA" w:rsidP="004921DA">
      <w:pPr>
        <w:pStyle w:val="MTDisplayEquation"/>
      </w:pPr>
      <w:proofErr w:type="spellStart"/>
      <w:r w:rsidRPr="009844CE">
        <w:t>Bước</w:t>
      </w:r>
      <w:proofErr w:type="spellEnd"/>
      <w:r w:rsidRPr="009844CE">
        <w:t xml:space="preserve"> 3: </w:t>
      </w:r>
      <w:proofErr w:type="spellStart"/>
      <w:r w:rsidRPr="009844CE">
        <w:t>Biến</w:t>
      </w:r>
      <w:proofErr w:type="spellEnd"/>
      <w:r w:rsidRPr="009844CE">
        <w:t xml:space="preserve"> </w:t>
      </w:r>
      <w:proofErr w:type="spellStart"/>
      <w:r w:rsidRPr="009844CE">
        <w:t>đổi</w:t>
      </w:r>
      <w:proofErr w:type="spellEnd"/>
      <w:r w:rsidRPr="009844CE">
        <w:t xml:space="preserve"> </w:t>
      </w:r>
      <w:proofErr w:type="spellStart"/>
      <w:r w:rsidRPr="009844CE">
        <w:t>về</w:t>
      </w:r>
      <w:proofErr w:type="spellEnd"/>
      <w:r w:rsidRPr="009844CE">
        <w:t xml:space="preserve"> </w:t>
      </w:r>
      <w:proofErr w:type="spellStart"/>
      <w:r w:rsidRPr="009844CE">
        <w:t>các</w:t>
      </w:r>
      <w:proofErr w:type="spellEnd"/>
      <w:r w:rsidRPr="009844CE">
        <w:t xml:space="preserve"> </w:t>
      </w:r>
      <w:proofErr w:type="spellStart"/>
      <w:r w:rsidRPr="009844CE">
        <w:t>số</w:t>
      </w:r>
      <w:proofErr w:type="spellEnd"/>
      <w:r w:rsidRPr="009844CE">
        <w:t xml:space="preserve"> </w:t>
      </w:r>
      <w:proofErr w:type="spellStart"/>
      <w:r w:rsidRPr="009844CE">
        <w:t>nguyên</w:t>
      </w:r>
      <w:proofErr w:type="spellEnd"/>
      <w:r w:rsidRPr="009844CE">
        <w:t xml:space="preserve"> </w:t>
      </w:r>
      <w:proofErr w:type="spellStart"/>
      <w:r w:rsidRPr="009844CE">
        <w:t>trong</w:t>
      </w:r>
      <w:proofErr w:type="spellEnd"/>
      <w:r w:rsidRPr="009844CE">
        <w:t xml:space="preserve"> </w:t>
      </w:r>
      <w:proofErr w:type="spellStart"/>
      <w:r w:rsidRPr="009844CE">
        <w:t>đoạn</w:t>
      </w:r>
      <w:proofErr w:type="spellEnd"/>
      <w:r w:rsidRPr="009844CE">
        <w:t xml:space="preserve"> [0,255]</w:t>
      </w:r>
    </w:p>
    <w:p w14:paraId="16FD19C3" w14:textId="77777777" w:rsidR="004921DA" w:rsidRPr="009844CE" w:rsidRDefault="004921DA" w:rsidP="004921DA">
      <w:pPr>
        <w:pStyle w:val="MTDisplayEquation"/>
      </w:pPr>
      <w:proofErr w:type="spellStart"/>
      <w:r w:rsidRPr="009844CE">
        <w:t>Thay</w:t>
      </w:r>
      <w:proofErr w:type="spellEnd"/>
      <w:r w:rsidRPr="009844CE">
        <w:t xml:space="preserve"> </w:t>
      </w:r>
      <w:proofErr w:type="spellStart"/>
      <w:r w:rsidRPr="009844CE">
        <w:t>thế</w:t>
      </w:r>
      <w:proofErr w:type="spellEnd"/>
      <w:r w:rsidRPr="009844CE">
        <w:t xml:space="preserve"> </w:t>
      </w:r>
      <w:proofErr w:type="spellStart"/>
      <w:r w:rsidRPr="009844CE">
        <w:t>các</w:t>
      </w:r>
      <w:proofErr w:type="spellEnd"/>
      <w:r w:rsidRPr="009844CE">
        <w:t xml:space="preserve"> </w:t>
      </w:r>
      <w:proofErr w:type="spellStart"/>
      <w:r w:rsidRPr="009844CE">
        <w:t>điểm</w:t>
      </w:r>
      <w:proofErr w:type="spellEnd"/>
      <w:r w:rsidRPr="009844CE">
        <w:t xml:space="preserve"> </w:t>
      </w:r>
      <w:proofErr w:type="spellStart"/>
      <w:r w:rsidRPr="009844CE">
        <w:t>ảnh</w:t>
      </w:r>
      <w:proofErr w:type="spellEnd"/>
      <w:r w:rsidRPr="009844CE">
        <w:t xml:space="preserve"> I(</w:t>
      </w:r>
      <w:proofErr w:type="spellStart"/>
      <w:proofErr w:type="gramStart"/>
      <w:r w:rsidRPr="009844CE">
        <w:t>x,y</w:t>
      </w:r>
      <w:proofErr w:type="spellEnd"/>
      <w:proofErr w:type="gramEnd"/>
      <w:r w:rsidRPr="009844CE">
        <w:t xml:space="preserve">) </w:t>
      </w:r>
      <w:proofErr w:type="spellStart"/>
      <w:r w:rsidRPr="009844CE">
        <w:t>có</w:t>
      </w:r>
      <w:proofErr w:type="spellEnd"/>
      <w:r w:rsidRPr="009844CE">
        <w:t xml:space="preserve"> </w:t>
      </w:r>
      <w:proofErr w:type="spellStart"/>
      <w:r w:rsidRPr="009844CE">
        <w:t>giá</w:t>
      </w:r>
      <w:proofErr w:type="spellEnd"/>
      <w:r w:rsidRPr="009844CE">
        <w:t xml:space="preserve"> </w:t>
      </w:r>
      <w:proofErr w:type="spellStart"/>
      <w:r w:rsidRPr="009844CE">
        <w:t>trị</w:t>
      </w:r>
      <w:proofErr w:type="spellEnd"/>
      <w:r w:rsidRPr="009844CE">
        <w:t xml:space="preserve"> </w:t>
      </w:r>
      <w:proofErr w:type="spellStart"/>
      <w:r w:rsidRPr="009844CE">
        <w:t>là</w:t>
      </w:r>
      <w:proofErr w:type="spellEnd"/>
      <w:r w:rsidRPr="009844CE">
        <w:t xml:space="preserve"> I </w:t>
      </w:r>
      <w:proofErr w:type="spellStart"/>
      <w:r w:rsidRPr="009844CE">
        <w:t>bằng</w:t>
      </w:r>
      <w:proofErr w:type="spellEnd"/>
      <w:r w:rsidRPr="009844CE">
        <w:t xml:space="preserve"> </w:t>
      </w:r>
      <w:proofErr w:type="spellStart"/>
      <w:r w:rsidRPr="009844CE">
        <w:t>công</w:t>
      </w:r>
      <w:proofErr w:type="spellEnd"/>
      <w:r w:rsidRPr="009844CE">
        <w:t xml:space="preserve"> </w:t>
      </w:r>
      <w:proofErr w:type="spellStart"/>
      <w:r w:rsidRPr="009844CE">
        <w:t>thức</w:t>
      </w:r>
      <w:proofErr w:type="spellEnd"/>
      <w:r w:rsidRPr="009844CE">
        <w:t>: I’(</w:t>
      </w:r>
      <w:proofErr w:type="spellStart"/>
      <w:r w:rsidRPr="009844CE">
        <w:t>x,y</w:t>
      </w:r>
      <w:proofErr w:type="spellEnd"/>
      <w:r w:rsidRPr="009844CE">
        <w:t>) := H’(I(</w:t>
      </w:r>
      <w:proofErr w:type="spellStart"/>
      <w:r w:rsidRPr="009844CE">
        <w:t>x,y</w:t>
      </w:r>
      <w:proofErr w:type="spellEnd"/>
      <w:r w:rsidRPr="009844CE">
        <w:t>))</w:t>
      </w:r>
    </w:p>
    <w:p w14:paraId="06D1FF4C" w14:textId="77777777" w:rsidR="003678BA" w:rsidRPr="009844CE" w:rsidRDefault="004921DA" w:rsidP="003678BA">
      <w:pPr>
        <w:jc w:val="center"/>
        <w:rPr>
          <w:rFonts w:ascii="Times New Roman" w:hAnsi="Times New Roman" w:cs="Times New Roman"/>
        </w:rPr>
      </w:pPr>
      <w:r w:rsidRPr="009844CE">
        <w:rPr>
          <w:rFonts w:ascii="Times New Roman" w:hAnsi="Times New Roman" w:cs="Times New Roman"/>
          <w:noProof/>
        </w:rPr>
        <w:drawing>
          <wp:inline distT="0" distB="0" distL="0" distR="0" wp14:anchorId="231CA1F7" wp14:editId="1C7E42E5">
            <wp:extent cx="3223260" cy="3200400"/>
            <wp:effectExtent l="0" t="0" r="0" b="0"/>
            <wp:docPr id="64" name="Hình ảnh 64" descr="C:\Users\Admin\AppData\Local\Microsoft\Windows\INetCache\Content.MSO\130061C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dmin\AppData\Local\Microsoft\Windows\INetCache\Content.MSO\130061C8.tm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3BB597" w14:textId="77777777" w:rsidR="004921DA" w:rsidRPr="009844CE" w:rsidRDefault="004921DA" w:rsidP="003678BA">
      <w:pPr>
        <w:jc w:val="center"/>
        <w:rPr>
          <w:rFonts w:ascii="Times New Roman" w:hAnsi="Times New Roman" w:cs="Times New Roman"/>
        </w:rPr>
      </w:pPr>
      <w:proofErr w:type="spellStart"/>
      <w:r w:rsidRPr="009844CE">
        <w:rPr>
          <w:rFonts w:ascii="Times New Roman" w:hAnsi="Times New Roman" w:cs="Times New Roman"/>
        </w:rPr>
        <w:t>ảnh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cầu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thủ</w:t>
      </w:r>
      <w:proofErr w:type="spellEnd"/>
      <w:r w:rsidRPr="009844CE">
        <w:rPr>
          <w:rFonts w:ascii="Times New Roman" w:hAnsi="Times New Roman" w:cs="Times New Roman"/>
        </w:rPr>
        <w:t xml:space="preserve"> Messi </w:t>
      </w:r>
      <w:proofErr w:type="spellStart"/>
      <w:r w:rsidRPr="009844CE">
        <w:rPr>
          <w:rFonts w:ascii="Times New Roman" w:hAnsi="Times New Roman" w:cs="Times New Roman"/>
        </w:rPr>
        <w:t>sau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chỉnh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sửa</w:t>
      </w:r>
      <w:proofErr w:type="spellEnd"/>
    </w:p>
    <w:p w14:paraId="2AB2376D" w14:textId="77777777" w:rsidR="009844CE" w:rsidRPr="009844CE" w:rsidRDefault="009844CE" w:rsidP="009844CE">
      <w:pPr>
        <w:rPr>
          <w:rFonts w:ascii="Times New Roman" w:hAnsi="Times New Roman" w:cs="Times New Roman"/>
        </w:rPr>
      </w:pPr>
    </w:p>
    <w:p w14:paraId="120514B6" w14:textId="77777777" w:rsidR="004921DA" w:rsidRPr="009844CE" w:rsidRDefault="004921DA" w:rsidP="003678BA">
      <w:pPr>
        <w:jc w:val="center"/>
        <w:rPr>
          <w:rFonts w:ascii="Times New Roman" w:hAnsi="Times New Roman" w:cs="Times New Roman"/>
        </w:rPr>
      </w:pPr>
      <w:r w:rsidRPr="009844C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2D90D94" wp14:editId="4BEABE0F">
            <wp:extent cx="4838700" cy="3147060"/>
            <wp:effectExtent l="0" t="0" r="0" b="0"/>
            <wp:docPr id="66" name="Hình ảnh 66" descr="C:\Users\Admin\AppData\Local\Microsoft\Windows\INetCache\Content.MSO\A3DD316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dmin\AppData\Local\Microsoft\Windows\INetCache\Content.MSO\A3DD316.tmp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314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F841DD" w14:textId="77777777" w:rsidR="002658A8" w:rsidRPr="009844CE" w:rsidRDefault="002658A8" w:rsidP="003678BA">
      <w:pPr>
        <w:jc w:val="center"/>
        <w:rPr>
          <w:rFonts w:ascii="Times New Roman" w:hAnsi="Times New Roman" w:cs="Times New Roman"/>
        </w:rPr>
      </w:pPr>
      <w:proofErr w:type="spellStart"/>
      <w:r w:rsidRPr="009844CE">
        <w:rPr>
          <w:rFonts w:ascii="Times New Roman" w:hAnsi="Times New Roman" w:cs="Times New Roman"/>
        </w:rPr>
        <w:t>Đồ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thị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thống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kê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lại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mức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sáng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sau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khi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được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cân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bằng</w:t>
      </w:r>
      <w:proofErr w:type="spellEnd"/>
    </w:p>
    <w:p w14:paraId="3A039A85" w14:textId="77777777" w:rsidR="002658A8" w:rsidRPr="009844CE" w:rsidRDefault="002658A8" w:rsidP="002658A8">
      <w:pPr>
        <w:rPr>
          <w:rFonts w:ascii="Times New Roman" w:hAnsi="Times New Roman" w:cs="Times New Roman"/>
        </w:rPr>
      </w:pPr>
    </w:p>
    <w:p w14:paraId="374BB4FC" w14:textId="77777777" w:rsidR="009844CE" w:rsidRPr="009844CE" w:rsidRDefault="009844CE" w:rsidP="009844CE">
      <w:pPr>
        <w:rPr>
          <w:rFonts w:ascii="Times New Roman" w:hAnsi="Times New Roman" w:cs="Times New Roman"/>
        </w:rPr>
      </w:pPr>
    </w:p>
    <w:p w14:paraId="6E6B0B20" w14:textId="77777777" w:rsidR="009844CE" w:rsidRPr="009844CE" w:rsidRDefault="009844CE" w:rsidP="009844CE">
      <w:pPr>
        <w:pStyle w:val="oancuaDanhsach"/>
        <w:numPr>
          <w:ilvl w:val="2"/>
          <w:numId w:val="20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àu</w:t>
      </w:r>
      <w:proofErr w:type="spellEnd"/>
    </w:p>
    <w:p w14:paraId="1B96B3D4" w14:textId="77777777" w:rsidR="009844CE" w:rsidRPr="009844CE" w:rsidRDefault="009844CE" w:rsidP="009844C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xám</w:t>
      </w:r>
      <w:proofErr w:type="spellEnd"/>
    </w:p>
    <w:p w14:paraId="7F7D8063" w14:textId="77777777" w:rsidR="009844CE" w:rsidRPr="009844CE" w:rsidRDefault="009844CE" w:rsidP="009844C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>:</w:t>
      </w:r>
    </w:p>
    <w:p w14:paraId="0CB354E6" w14:textId="77777777" w:rsidR="009844CE" w:rsidRPr="009844CE" w:rsidRDefault="009844CE" w:rsidP="009844CE">
      <w:pPr>
        <w:pStyle w:val="MTDisplayEquation"/>
      </w:pPr>
      <w:proofErr w:type="spellStart"/>
      <w:r w:rsidRPr="009844CE">
        <w:t>Bước</w:t>
      </w:r>
      <w:proofErr w:type="spellEnd"/>
      <w:r w:rsidRPr="009844CE">
        <w:t xml:space="preserve"> 1: </w:t>
      </w:r>
      <w:proofErr w:type="spellStart"/>
      <w:r w:rsidRPr="009844CE">
        <w:t>Đổi</w:t>
      </w:r>
      <w:proofErr w:type="spellEnd"/>
      <w:r w:rsidRPr="009844CE">
        <w:t xml:space="preserve"> </w:t>
      </w:r>
      <w:proofErr w:type="spellStart"/>
      <w:r w:rsidRPr="009844CE">
        <w:t>hệ</w:t>
      </w:r>
      <w:proofErr w:type="spellEnd"/>
      <w:r w:rsidRPr="009844CE">
        <w:t xml:space="preserve"> </w:t>
      </w:r>
      <w:proofErr w:type="spellStart"/>
      <w:r w:rsidRPr="009844CE">
        <w:t>màu</w:t>
      </w:r>
      <w:proofErr w:type="spellEnd"/>
      <w:r w:rsidRPr="009844CE">
        <w:t xml:space="preserve"> </w:t>
      </w:r>
      <w:proofErr w:type="spellStart"/>
      <w:r w:rsidRPr="009844CE">
        <w:t>từ</w:t>
      </w:r>
      <w:proofErr w:type="spellEnd"/>
      <w:r w:rsidRPr="009844CE">
        <w:t xml:space="preserve"> </w:t>
      </w:r>
      <w:proofErr w:type="gramStart"/>
      <w:r w:rsidRPr="009844CE">
        <w:t>R,G</w:t>
      </w:r>
      <w:proofErr w:type="gramEnd"/>
      <w:r w:rsidRPr="009844CE">
        <w:t xml:space="preserve">,B </w:t>
      </w:r>
      <w:proofErr w:type="spellStart"/>
      <w:r w:rsidRPr="009844CE">
        <w:t>thành</w:t>
      </w:r>
      <w:proofErr w:type="spellEnd"/>
      <w:r w:rsidRPr="009844CE">
        <w:t xml:space="preserve"> H,S,V</w:t>
      </w:r>
    </w:p>
    <w:p w14:paraId="56CCA3A4" w14:textId="77777777" w:rsidR="009844CE" w:rsidRPr="009844CE" w:rsidRDefault="009844CE" w:rsidP="009844CE">
      <w:pPr>
        <w:pStyle w:val="MTDisplayEquation"/>
      </w:pPr>
      <w:proofErr w:type="spellStart"/>
      <w:r w:rsidRPr="009844CE">
        <w:t>Bước</w:t>
      </w:r>
      <w:proofErr w:type="spellEnd"/>
      <w:r w:rsidRPr="009844CE">
        <w:t xml:space="preserve"> 2: </w:t>
      </w:r>
      <w:proofErr w:type="spellStart"/>
      <w:r w:rsidRPr="009844CE">
        <w:t>Thực</w:t>
      </w:r>
      <w:proofErr w:type="spellEnd"/>
      <w:r w:rsidRPr="009844CE">
        <w:t xml:space="preserve"> </w:t>
      </w:r>
      <w:proofErr w:type="spellStart"/>
      <w:r w:rsidRPr="009844CE">
        <w:t>hiện</w:t>
      </w:r>
      <w:proofErr w:type="spellEnd"/>
      <w:r w:rsidRPr="009844CE">
        <w:t xml:space="preserve"> </w:t>
      </w:r>
      <w:proofErr w:type="spellStart"/>
      <w:r w:rsidRPr="009844CE">
        <w:t>cân</w:t>
      </w:r>
      <w:proofErr w:type="spellEnd"/>
      <w:r w:rsidRPr="009844CE">
        <w:t xml:space="preserve"> </w:t>
      </w:r>
      <w:proofErr w:type="spellStart"/>
      <w:r w:rsidRPr="009844CE">
        <w:t>bằng</w:t>
      </w:r>
      <w:proofErr w:type="spellEnd"/>
      <w:r w:rsidRPr="009844CE">
        <w:t xml:space="preserve"> </w:t>
      </w:r>
      <w:proofErr w:type="spellStart"/>
      <w:r w:rsidRPr="009844CE">
        <w:t>sáng</w:t>
      </w:r>
      <w:proofErr w:type="spellEnd"/>
      <w:r w:rsidRPr="009844CE">
        <w:t xml:space="preserve"> </w:t>
      </w:r>
      <w:proofErr w:type="spellStart"/>
      <w:r w:rsidRPr="009844CE">
        <w:t>trên</w:t>
      </w:r>
      <w:proofErr w:type="spellEnd"/>
      <w:r w:rsidRPr="009844CE">
        <w:t xml:space="preserve"> ma </w:t>
      </w:r>
      <w:proofErr w:type="spellStart"/>
      <w:r w:rsidRPr="009844CE">
        <w:t>trận</w:t>
      </w:r>
      <w:proofErr w:type="spellEnd"/>
      <w:r w:rsidRPr="009844CE">
        <w:t xml:space="preserve"> V</w:t>
      </w:r>
    </w:p>
    <w:p w14:paraId="03AEAB3D" w14:textId="77777777" w:rsidR="009844CE" w:rsidRPr="009844CE" w:rsidRDefault="009844CE" w:rsidP="009844CE">
      <w:pPr>
        <w:pStyle w:val="MTDisplayEquation"/>
      </w:pPr>
      <w:proofErr w:type="spellStart"/>
      <w:r w:rsidRPr="009844CE">
        <w:t>Bước</w:t>
      </w:r>
      <w:proofErr w:type="spellEnd"/>
      <w:r w:rsidRPr="009844CE">
        <w:t xml:space="preserve"> 3: </w:t>
      </w:r>
      <w:proofErr w:type="spellStart"/>
      <w:r w:rsidRPr="009844CE">
        <w:t>Chuyển</w:t>
      </w:r>
      <w:proofErr w:type="spellEnd"/>
      <w:r w:rsidRPr="009844CE">
        <w:t xml:space="preserve"> HSV </w:t>
      </w:r>
      <w:proofErr w:type="spellStart"/>
      <w:r w:rsidRPr="009844CE">
        <w:t>thành</w:t>
      </w:r>
      <w:proofErr w:type="spellEnd"/>
      <w:r w:rsidRPr="009844CE">
        <w:t xml:space="preserve"> RGB </w:t>
      </w:r>
      <w:proofErr w:type="spellStart"/>
      <w:r w:rsidRPr="009844CE">
        <w:t>và</w:t>
      </w:r>
      <w:proofErr w:type="spellEnd"/>
      <w:r w:rsidRPr="009844CE">
        <w:t xml:space="preserve"> </w:t>
      </w:r>
      <w:proofErr w:type="spellStart"/>
      <w:r w:rsidRPr="009844CE">
        <w:t>hiển</w:t>
      </w:r>
      <w:proofErr w:type="spellEnd"/>
      <w:r w:rsidRPr="009844CE">
        <w:t xml:space="preserve"> </w:t>
      </w:r>
      <w:proofErr w:type="spellStart"/>
      <w:r w:rsidRPr="009844CE">
        <w:t>thị</w:t>
      </w:r>
      <w:proofErr w:type="spellEnd"/>
    </w:p>
    <w:p w14:paraId="5EEC02C6" w14:textId="77777777" w:rsidR="009844CE" w:rsidRPr="009844CE" w:rsidRDefault="009844CE" w:rsidP="009844CE">
      <w:pPr>
        <w:jc w:val="center"/>
        <w:rPr>
          <w:rFonts w:ascii="Times New Roman" w:hAnsi="Times New Roman" w:cs="Times New Roman"/>
        </w:rPr>
      </w:pPr>
      <w:r w:rsidRPr="009844CE">
        <w:rPr>
          <w:rFonts w:ascii="Times New Roman" w:hAnsi="Times New Roman" w:cs="Times New Roman"/>
        </w:rPr>
        <w:lastRenderedPageBreak/>
        <w:t xml:space="preserve"> </w:t>
      </w:r>
      <w:r w:rsidRPr="009844CE">
        <w:rPr>
          <w:rFonts w:ascii="Times New Roman" w:hAnsi="Times New Roman" w:cs="Times New Roman"/>
          <w:noProof/>
        </w:rPr>
        <w:drawing>
          <wp:inline distT="0" distB="0" distL="0" distR="0" wp14:anchorId="078A1062" wp14:editId="56A3254A">
            <wp:extent cx="3086100" cy="3200400"/>
            <wp:effectExtent l="0" t="0" r="0" b="0"/>
            <wp:docPr id="76" name="Hình ảnh 76" descr="C:\Users\Admin\AppData\Local\Microsoft\Windows\INetCache\Content.MSO\8B4B92C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Admin\AppData\Local\Microsoft\Windows\INetCache\Content.MSO\8B4B92CA.tmp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347F0" w14:textId="77777777" w:rsidR="009844CE" w:rsidRPr="009844CE" w:rsidRDefault="009844CE" w:rsidP="009844CE">
      <w:pPr>
        <w:jc w:val="center"/>
        <w:rPr>
          <w:rFonts w:ascii="Times New Roman" w:hAnsi="Times New Roman" w:cs="Times New Roman"/>
        </w:rPr>
      </w:pPr>
      <w:proofErr w:type="spellStart"/>
      <w:r w:rsidRPr="009844CE">
        <w:rPr>
          <w:rFonts w:ascii="Times New Roman" w:hAnsi="Times New Roman" w:cs="Times New Roman"/>
        </w:rPr>
        <w:t>ảnh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trước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khi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cân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bằng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sáng</w:t>
      </w:r>
      <w:proofErr w:type="spellEnd"/>
    </w:p>
    <w:p w14:paraId="0D5B8C25" w14:textId="77777777" w:rsidR="009844CE" w:rsidRPr="009844CE" w:rsidRDefault="009844CE" w:rsidP="009844CE">
      <w:pPr>
        <w:jc w:val="center"/>
        <w:rPr>
          <w:rFonts w:ascii="Times New Roman" w:hAnsi="Times New Roman" w:cs="Times New Roman"/>
        </w:rPr>
      </w:pPr>
      <w:r w:rsidRPr="009844CE">
        <w:rPr>
          <w:rFonts w:ascii="Times New Roman" w:hAnsi="Times New Roman" w:cs="Times New Roman"/>
          <w:noProof/>
        </w:rPr>
        <w:drawing>
          <wp:inline distT="0" distB="0" distL="0" distR="0" wp14:anchorId="4BDA6FBC" wp14:editId="15FD4FB3">
            <wp:extent cx="3086100" cy="3200400"/>
            <wp:effectExtent l="0" t="0" r="0" b="0"/>
            <wp:docPr id="77" name="Hình ảnh 77" descr="C:\Users\Admin\AppData\Local\Microsoft\Windows\INetCache\Content.MSO\5FEDE56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Admin\AppData\Local\Microsoft\Windows\INetCache\Content.MSO\5FEDE568.tmp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1C25A3" w14:textId="77777777" w:rsidR="009844CE" w:rsidRPr="009844CE" w:rsidRDefault="009844CE" w:rsidP="009844CE">
      <w:pPr>
        <w:jc w:val="center"/>
        <w:rPr>
          <w:rFonts w:ascii="Times New Roman" w:hAnsi="Times New Roman" w:cs="Times New Roman"/>
        </w:rPr>
      </w:pPr>
      <w:proofErr w:type="spellStart"/>
      <w:r w:rsidRPr="009844CE">
        <w:rPr>
          <w:rFonts w:ascii="Times New Roman" w:hAnsi="Times New Roman" w:cs="Times New Roman"/>
        </w:rPr>
        <w:t>ảnh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sau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khi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cân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bằng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sáng</w:t>
      </w:r>
      <w:proofErr w:type="spellEnd"/>
    </w:p>
    <w:p w14:paraId="2EDC888D" w14:textId="77777777" w:rsidR="009844CE" w:rsidRPr="009844CE" w:rsidRDefault="009844CE" w:rsidP="009844CE">
      <w:pPr>
        <w:pStyle w:val="MTDisplayEquation"/>
        <w:numPr>
          <w:ilvl w:val="0"/>
          <w:numId w:val="0"/>
        </w:numPr>
        <w:ind w:left="1800"/>
      </w:pPr>
      <w:r w:rsidRPr="009844CE">
        <w:t xml:space="preserve"> </w:t>
      </w:r>
    </w:p>
    <w:p w14:paraId="5D6F54C0" w14:textId="77777777" w:rsidR="009844CE" w:rsidRPr="009844CE" w:rsidRDefault="009844CE" w:rsidP="009844CE">
      <w:pPr>
        <w:rPr>
          <w:rFonts w:ascii="Times New Roman" w:hAnsi="Times New Roman" w:cs="Times New Roman"/>
        </w:rPr>
      </w:pPr>
      <w:r w:rsidRPr="009844CE">
        <w:rPr>
          <w:rFonts w:ascii="Times New Roman" w:hAnsi="Times New Roman" w:cs="Times New Roman"/>
        </w:rPr>
        <w:t xml:space="preserve"> </w:t>
      </w:r>
    </w:p>
    <w:p w14:paraId="13132730" w14:textId="77777777" w:rsidR="009844CE" w:rsidRPr="009844CE" w:rsidRDefault="009844CE" w:rsidP="009844CE">
      <w:pPr>
        <w:rPr>
          <w:rFonts w:ascii="Times New Roman" w:hAnsi="Times New Roman" w:cs="Times New Roman"/>
        </w:rPr>
      </w:pPr>
    </w:p>
    <w:p w14:paraId="60D32351" w14:textId="77777777" w:rsidR="009844CE" w:rsidRPr="009844CE" w:rsidRDefault="009844CE" w:rsidP="009844CE">
      <w:pPr>
        <w:rPr>
          <w:rFonts w:ascii="Times New Roman" w:hAnsi="Times New Roman" w:cs="Times New Roman"/>
        </w:rPr>
      </w:pPr>
    </w:p>
    <w:p w14:paraId="1EFED430" w14:textId="77777777" w:rsidR="009844CE" w:rsidRPr="009844CE" w:rsidRDefault="009844CE" w:rsidP="009844CE">
      <w:pPr>
        <w:rPr>
          <w:rFonts w:ascii="Times New Roman" w:hAnsi="Times New Roman" w:cs="Times New Roman"/>
        </w:rPr>
      </w:pPr>
    </w:p>
    <w:p w14:paraId="311EEF49" w14:textId="77777777" w:rsidR="009844CE" w:rsidRPr="009844CE" w:rsidRDefault="009844CE" w:rsidP="009844CE">
      <w:pPr>
        <w:rPr>
          <w:rFonts w:ascii="Times New Roman" w:hAnsi="Times New Roman" w:cs="Times New Roman"/>
        </w:rPr>
      </w:pPr>
      <w:proofErr w:type="spellStart"/>
      <w:r w:rsidRPr="009844CE">
        <w:rPr>
          <w:rFonts w:ascii="Times New Roman" w:hAnsi="Times New Roman" w:cs="Times New Roman"/>
        </w:rPr>
        <w:t>ảnh</w:t>
      </w:r>
      <w:proofErr w:type="spellEnd"/>
      <w:r w:rsidRPr="009844CE">
        <w:rPr>
          <w:rFonts w:ascii="Times New Roman" w:hAnsi="Times New Roman" w:cs="Times New Roman"/>
        </w:rPr>
        <w:t xml:space="preserve"> Messi </w:t>
      </w:r>
      <w:proofErr w:type="spellStart"/>
      <w:r w:rsidRPr="009844CE">
        <w:rPr>
          <w:rFonts w:ascii="Times New Roman" w:hAnsi="Times New Roman" w:cs="Times New Roman"/>
        </w:rPr>
        <w:t>sau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khi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cân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bằng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sáng</w:t>
      </w:r>
      <w:proofErr w:type="spellEnd"/>
      <w:r w:rsidRPr="009844CE">
        <w:rPr>
          <w:rFonts w:ascii="Times New Roman" w:hAnsi="Times New Roman" w:cs="Times New Roman"/>
        </w:rPr>
        <w:t xml:space="preserve"> </w:t>
      </w:r>
      <w:proofErr w:type="gramStart"/>
      <w:r w:rsidRPr="009844CE">
        <w:rPr>
          <w:rFonts w:ascii="Times New Roman" w:hAnsi="Times New Roman" w:cs="Times New Roman"/>
        </w:rPr>
        <w:t xml:space="preserve">( </w:t>
      </w:r>
      <w:proofErr w:type="spellStart"/>
      <w:r w:rsidRPr="009844CE">
        <w:rPr>
          <w:rFonts w:ascii="Times New Roman" w:hAnsi="Times New Roman" w:cs="Times New Roman"/>
        </w:rPr>
        <w:t>ảnh</w:t>
      </w:r>
      <w:proofErr w:type="spellEnd"/>
      <w:proofErr w:type="gramEnd"/>
      <w:r w:rsidRPr="009844CE">
        <w:rPr>
          <w:rFonts w:ascii="Times New Roman" w:hAnsi="Times New Roman" w:cs="Times New Roman"/>
        </w:rPr>
        <w:t xml:space="preserve"> </w:t>
      </w:r>
      <w:proofErr w:type="spellStart"/>
      <w:r w:rsidRPr="009844CE">
        <w:rPr>
          <w:rFonts w:ascii="Times New Roman" w:hAnsi="Times New Roman" w:cs="Times New Roman"/>
        </w:rPr>
        <w:t>màu</w:t>
      </w:r>
      <w:proofErr w:type="spellEnd"/>
      <w:r w:rsidRPr="009844CE">
        <w:rPr>
          <w:rFonts w:ascii="Times New Roman" w:hAnsi="Times New Roman" w:cs="Times New Roman"/>
        </w:rPr>
        <w:t>)</w:t>
      </w:r>
    </w:p>
    <w:p w14:paraId="0ACE7FB1" w14:textId="77777777" w:rsidR="009844CE" w:rsidRPr="009844CE" w:rsidRDefault="009844CE" w:rsidP="002658A8">
      <w:pPr>
        <w:rPr>
          <w:rFonts w:ascii="Times New Roman" w:hAnsi="Times New Roman" w:cs="Times New Roman"/>
        </w:rPr>
      </w:pPr>
    </w:p>
    <w:p w14:paraId="2F05574F" w14:textId="77777777" w:rsidR="002658A8" w:rsidRPr="009844CE" w:rsidRDefault="002658A8" w:rsidP="002658A8">
      <w:pPr>
        <w:pStyle w:val="oancuaDanhsach"/>
        <w:numPr>
          <w:ilvl w:val="1"/>
          <w:numId w:val="20"/>
        </w:numPr>
        <w:rPr>
          <w:rFonts w:ascii="Times New Roman" w:hAnsi="Times New Roman" w:cs="Times New Roman"/>
          <w:sz w:val="32"/>
          <w:szCs w:val="32"/>
        </w:rPr>
      </w:pPr>
      <w:proofErr w:type="spellStart"/>
      <w:r w:rsidRPr="009844CE">
        <w:rPr>
          <w:rFonts w:ascii="Times New Roman" w:hAnsi="Times New Roman" w:cs="Times New Roman"/>
          <w:sz w:val="32"/>
          <w:szCs w:val="32"/>
        </w:rPr>
        <w:lastRenderedPageBreak/>
        <w:t>Tăng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giảm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độ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tương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phản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ảnh</w:t>
      </w:r>
      <w:proofErr w:type="spellEnd"/>
    </w:p>
    <w:p w14:paraId="7AF33967" w14:textId="77777777" w:rsidR="002658A8" w:rsidRPr="009844CE" w:rsidRDefault="002658A8" w:rsidP="002658A8">
      <w:pPr>
        <w:pStyle w:val="oancuaDanhsach"/>
        <w:numPr>
          <w:ilvl w:val="2"/>
          <w:numId w:val="20"/>
        </w:numPr>
        <w:rPr>
          <w:rFonts w:ascii="Times New Roman" w:hAnsi="Times New Roman" w:cs="Times New Roman"/>
          <w:sz w:val="28"/>
          <w:szCs w:val="28"/>
        </w:rPr>
      </w:pPr>
      <w:proofErr w:type="gramStart"/>
      <w:r w:rsidRPr="009844CE">
        <w:rPr>
          <w:rFonts w:ascii="Times New Roman" w:hAnsi="Times New Roman" w:cs="Times New Roman"/>
          <w:sz w:val="28"/>
          <w:szCs w:val="28"/>
        </w:rPr>
        <w:t xml:space="preserve">Gradient(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ộ</w:t>
      </w:r>
      <w:proofErr w:type="spellEnd"/>
      <w:proofErr w:type="gram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dố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</w:p>
    <w:p w14:paraId="5FEE1E1A" w14:textId="77777777" w:rsidR="002658A8" w:rsidRPr="009844CE" w:rsidRDefault="002658A8" w:rsidP="002658A8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32"/>
          <w:szCs w:val="32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iê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ù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proofErr w:type="gram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ay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à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à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gầ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844CE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>(</w:t>
      </w:r>
      <w:proofErr w:type="spellStart"/>
      <w:proofErr w:type="gramEnd"/>
      <w:r w:rsidRPr="009844CE">
        <w:rPr>
          <w:rFonts w:ascii="Times New Roman" w:hAnsi="Times New Roman" w:cs="Times New Roman"/>
          <w:sz w:val="28"/>
          <w:szCs w:val="28"/>
        </w:rPr>
        <w:t>đỏ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ỏ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ạt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à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x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ắ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e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>)</w:t>
      </w:r>
    </w:p>
    <w:p w14:paraId="4D05A4AF" w14:textId="77777777" w:rsidR="002658A8" w:rsidRPr="009844CE" w:rsidRDefault="002658A8" w:rsidP="002658A8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32"/>
          <w:szCs w:val="32"/>
        </w:rPr>
      </w:pPr>
      <w:r w:rsidRPr="009844CE">
        <w:rPr>
          <w:rFonts w:ascii="Times New Roman" w:hAnsi="Times New Roman" w:cs="Times New Roman"/>
          <w:sz w:val="28"/>
          <w:szCs w:val="28"/>
        </w:rPr>
        <w:t xml:space="preserve">Gradient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o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</w:p>
    <w:p w14:paraId="6C8BB439" w14:textId="77777777" w:rsidR="002710AF" w:rsidRPr="009844CE" w:rsidRDefault="002710AF" w:rsidP="002658A8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32"/>
          <w:szCs w:val="32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dọ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ga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844CE">
        <w:rPr>
          <w:rFonts w:ascii="Times New Roman" w:hAnsi="Times New Roman" w:cs="Times New Roman"/>
          <w:sz w:val="28"/>
          <w:szCs w:val="28"/>
        </w:rPr>
        <w:t>x,y</w:t>
      </w:r>
      <w:proofErr w:type="spellEnd"/>
      <w:proofErr w:type="gramEnd"/>
    </w:p>
    <w:p w14:paraId="468DE911" w14:textId="77777777" w:rsidR="002710AF" w:rsidRPr="009844CE" w:rsidRDefault="002710AF" w:rsidP="002658A8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32"/>
          <w:szCs w:val="32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844CE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iên</w:t>
      </w:r>
      <w:proofErr w:type="spellEnd"/>
      <w:proofErr w:type="gram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ụ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>):</w:t>
      </w:r>
    </w:p>
    <w:p w14:paraId="4D32FC7A" w14:textId="77777777" w:rsidR="002710AF" w:rsidRPr="009844CE" w:rsidRDefault="002710AF" w:rsidP="002710AF">
      <w:pPr>
        <w:pStyle w:val="MTDisplayEquation"/>
      </w:pPr>
      <w:proofErr w:type="spellStart"/>
      <w:r w:rsidRPr="009844CE">
        <w:t>Phương</w:t>
      </w:r>
      <w:proofErr w:type="spellEnd"/>
      <w:r w:rsidRPr="009844CE">
        <w:t xml:space="preserve"> x: </w:t>
      </w:r>
      <w:r w:rsidRPr="009844CE">
        <w:rPr>
          <w:position w:val="-24"/>
        </w:rPr>
        <w:object w:dxaOrig="3080" w:dyaOrig="620" w14:anchorId="31E735AF">
          <v:shape id="_x0000_i1034" type="#_x0000_t75" style="width:154.2pt;height:31.2pt" o:ole="">
            <v:imagedata r:id="rId34" o:title=""/>
          </v:shape>
          <o:OLEObject Type="Embed" ProgID="Equation.DSMT4" ShapeID="_x0000_i1034" DrawAspect="Content" ObjectID="_1654976533" r:id="rId35"/>
        </w:object>
      </w:r>
    </w:p>
    <w:p w14:paraId="380CC337" w14:textId="77777777" w:rsidR="002710AF" w:rsidRPr="009844CE" w:rsidRDefault="002710AF" w:rsidP="002710AF">
      <w:pPr>
        <w:pStyle w:val="MTDisplayEquation"/>
      </w:pPr>
      <w:proofErr w:type="spellStart"/>
      <w:r w:rsidRPr="009844CE">
        <w:t>Phương</w:t>
      </w:r>
      <w:proofErr w:type="spellEnd"/>
      <w:r w:rsidRPr="009844CE">
        <w:t xml:space="preserve"> y: </w:t>
      </w:r>
      <w:r w:rsidRPr="009844CE">
        <w:rPr>
          <w:position w:val="-28"/>
        </w:rPr>
        <w:object w:dxaOrig="3100" w:dyaOrig="660" w14:anchorId="0E034222">
          <v:shape id="_x0000_i1035" type="#_x0000_t75" style="width:154.8pt;height:33pt" o:ole="">
            <v:imagedata r:id="rId36" o:title=""/>
          </v:shape>
          <o:OLEObject Type="Embed" ProgID="Equation.DSMT4" ShapeID="_x0000_i1035" DrawAspect="Content" ObjectID="_1654976534" r:id="rId37"/>
        </w:object>
      </w:r>
    </w:p>
    <w:p w14:paraId="5CA9E839" w14:textId="77777777" w:rsidR="002710AF" w:rsidRPr="009844CE" w:rsidRDefault="002710AF" w:rsidP="002710AF">
      <w:pPr>
        <w:pStyle w:val="MTDisplayEquation"/>
      </w:pPr>
      <w:proofErr w:type="spellStart"/>
      <w:r w:rsidRPr="009844CE">
        <w:t>Phương</w:t>
      </w:r>
      <w:proofErr w:type="spellEnd"/>
      <w:r w:rsidRPr="009844CE">
        <w:t xml:space="preserve"> </w:t>
      </w:r>
      <w:proofErr w:type="gramStart"/>
      <w:r w:rsidRPr="009844CE">
        <w:t xml:space="preserve">x( </w:t>
      </w:r>
      <w:proofErr w:type="spellStart"/>
      <w:r w:rsidRPr="009844CE">
        <w:t>dạng</w:t>
      </w:r>
      <w:proofErr w:type="spellEnd"/>
      <w:proofErr w:type="gramEnd"/>
      <w:r w:rsidRPr="009844CE">
        <w:t xml:space="preserve"> </w:t>
      </w:r>
      <w:proofErr w:type="spellStart"/>
      <w:r w:rsidRPr="009844CE">
        <w:t>ổn</w:t>
      </w:r>
      <w:proofErr w:type="spellEnd"/>
      <w:r w:rsidRPr="009844CE">
        <w:t xml:space="preserve"> </w:t>
      </w:r>
      <w:proofErr w:type="spellStart"/>
      <w:r w:rsidRPr="009844CE">
        <w:t>định</w:t>
      </w:r>
      <w:proofErr w:type="spellEnd"/>
      <w:r w:rsidRPr="009844CE">
        <w:t xml:space="preserve"> </w:t>
      </w:r>
      <w:proofErr w:type="spellStart"/>
      <w:r w:rsidRPr="009844CE">
        <w:t>hơn</w:t>
      </w:r>
      <w:proofErr w:type="spellEnd"/>
      <w:r w:rsidRPr="009844CE">
        <w:t xml:space="preserve">): </w:t>
      </w:r>
      <w:r w:rsidRPr="009844CE">
        <w:rPr>
          <w:position w:val="-24"/>
        </w:rPr>
        <w:object w:dxaOrig="3540" w:dyaOrig="620" w14:anchorId="2E0CD7BD">
          <v:shape id="_x0000_i1036" type="#_x0000_t75" style="width:177pt;height:31.2pt" o:ole="">
            <v:imagedata r:id="rId38" o:title=""/>
          </v:shape>
          <o:OLEObject Type="Embed" ProgID="Equation.DSMT4" ShapeID="_x0000_i1036" DrawAspect="Content" ObjectID="_1654976535" r:id="rId39"/>
        </w:object>
      </w:r>
    </w:p>
    <w:p w14:paraId="7D3ECB57" w14:textId="77777777" w:rsidR="002710AF" w:rsidRPr="009844CE" w:rsidRDefault="002710AF" w:rsidP="002710AF">
      <w:pPr>
        <w:pStyle w:val="MTDisplayEquation"/>
      </w:pPr>
      <w:proofErr w:type="spellStart"/>
      <w:r w:rsidRPr="009844CE">
        <w:t>Phương</w:t>
      </w:r>
      <w:proofErr w:type="spellEnd"/>
      <w:r w:rsidRPr="009844CE">
        <w:t xml:space="preserve"> </w:t>
      </w:r>
      <w:proofErr w:type="gramStart"/>
      <w:r w:rsidRPr="009844CE">
        <w:t xml:space="preserve">y( </w:t>
      </w:r>
      <w:proofErr w:type="spellStart"/>
      <w:r w:rsidRPr="009844CE">
        <w:t>dạng</w:t>
      </w:r>
      <w:proofErr w:type="spellEnd"/>
      <w:proofErr w:type="gramEnd"/>
      <w:r w:rsidRPr="009844CE">
        <w:t xml:space="preserve"> </w:t>
      </w:r>
      <w:proofErr w:type="spellStart"/>
      <w:r w:rsidRPr="009844CE">
        <w:t>ổn</w:t>
      </w:r>
      <w:proofErr w:type="spellEnd"/>
      <w:r w:rsidRPr="009844CE">
        <w:t xml:space="preserve"> </w:t>
      </w:r>
      <w:proofErr w:type="spellStart"/>
      <w:r w:rsidRPr="009844CE">
        <w:t>định</w:t>
      </w:r>
      <w:proofErr w:type="spellEnd"/>
      <w:r w:rsidRPr="009844CE">
        <w:t xml:space="preserve"> </w:t>
      </w:r>
      <w:proofErr w:type="spellStart"/>
      <w:r w:rsidRPr="009844CE">
        <w:t>hơn</w:t>
      </w:r>
      <w:proofErr w:type="spellEnd"/>
      <w:r w:rsidRPr="009844CE">
        <w:t xml:space="preserve">): </w:t>
      </w:r>
      <w:r w:rsidRPr="009844CE">
        <w:rPr>
          <w:position w:val="-28"/>
        </w:rPr>
        <w:object w:dxaOrig="3540" w:dyaOrig="660" w14:anchorId="3DBD28C7">
          <v:shape id="_x0000_i1037" type="#_x0000_t75" style="width:177pt;height:33pt" o:ole="">
            <v:imagedata r:id="rId40" o:title=""/>
          </v:shape>
          <o:OLEObject Type="Embed" ProgID="Equation.DSMT4" ShapeID="_x0000_i1037" DrawAspect="Content" ObjectID="_1654976536" r:id="rId41"/>
        </w:object>
      </w:r>
    </w:p>
    <w:p w14:paraId="6D0BB360" w14:textId="77777777" w:rsidR="002710AF" w:rsidRPr="009844CE" w:rsidRDefault="002710AF" w:rsidP="002710AF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rờ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r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ô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ườ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ư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r w:rsidRPr="009844CE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1CD24033">
          <v:shape id="_x0000_i1038" type="#_x0000_t75" style="width:10.8pt;height:13.2pt" o:ole="">
            <v:imagedata r:id="rId42" o:title=""/>
          </v:shape>
          <o:OLEObject Type="Embed" ProgID="Equation.DSMT4" ShapeID="_x0000_i1038" DrawAspect="Content" ObjectID="_1654976537" r:id="rId43"/>
        </w:object>
      </w:r>
      <w:r w:rsidRPr="009844CE">
        <w:rPr>
          <w:rFonts w:ascii="Times New Roman" w:hAnsi="Times New Roman" w:cs="Times New Roman"/>
          <w:sz w:val="28"/>
          <w:szCs w:val="28"/>
        </w:rPr>
        <w:t xml:space="preserve">x, </w:t>
      </w:r>
      <w:r w:rsidRPr="009844CE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48F59934">
          <v:shape id="_x0000_i1039" type="#_x0000_t75" style="width:10.8pt;height:13.2pt" o:ole="">
            <v:imagedata r:id="rId44" o:title=""/>
          </v:shape>
          <o:OLEObject Type="Embed" ProgID="Equation.DSMT4" ShapeID="_x0000_i1039" DrawAspect="Content" ObjectID="_1654976538" r:id="rId45"/>
        </w:object>
      </w:r>
      <w:r w:rsidRPr="009844CE">
        <w:rPr>
          <w:rFonts w:ascii="Times New Roman" w:hAnsi="Times New Roman" w:cs="Times New Roman"/>
          <w:sz w:val="28"/>
          <w:szCs w:val="28"/>
        </w:rPr>
        <w:t xml:space="preserve">y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ay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1</w:t>
      </w:r>
    </w:p>
    <w:p w14:paraId="74ED63EE" w14:textId="77777777" w:rsidR="002658A8" w:rsidRPr="009844CE" w:rsidRDefault="005A5456" w:rsidP="005A5456">
      <w:pPr>
        <w:pStyle w:val="oancuaDanhsach"/>
        <w:numPr>
          <w:ilvl w:val="2"/>
          <w:numId w:val="20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Gradient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</w:p>
    <w:p w14:paraId="521F9D9E" w14:textId="77777777" w:rsidR="00735B56" w:rsidRPr="009844CE" w:rsidRDefault="005A5456" w:rsidP="00267001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ấ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1:</w:t>
      </w:r>
      <w:r w:rsidR="002710AF" w:rsidRPr="009844C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1EE8F7E" w14:textId="77777777" w:rsidR="00735B56" w:rsidRPr="009844CE" w:rsidRDefault="002710AF" w:rsidP="00735B56">
      <w:pPr>
        <w:pStyle w:val="MTDisplayEquation"/>
        <w:rPr>
          <w:sz w:val="24"/>
          <w:szCs w:val="21"/>
        </w:rPr>
      </w:pPr>
      <w:proofErr w:type="spellStart"/>
      <w:r w:rsidRPr="009844CE">
        <w:t>Là</w:t>
      </w:r>
      <w:proofErr w:type="spellEnd"/>
      <w:r w:rsidRPr="009844CE">
        <w:t xml:space="preserve"> </w:t>
      </w:r>
      <w:proofErr w:type="spellStart"/>
      <w:r w:rsidRPr="009844CE">
        <w:t>phép</w:t>
      </w:r>
      <w:proofErr w:type="spellEnd"/>
      <w:r w:rsidRPr="009844CE">
        <w:t xml:space="preserve"> </w:t>
      </w:r>
      <w:proofErr w:type="spellStart"/>
      <w:r w:rsidRPr="009844CE">
        <w:t>tính</w:t>
      </w:r>
      <w:proofErr w:type="spellEnd"/>
      <w:r w:rsidRPr="009844CE">
        <w:t xml:space="preserve"> </w:t>
      </w:r>
      <w:proofErr w:type="spellStart"/>
      <w:r w:rsidRPr="009844CE">
        <w:t>tích</w:t>
      </w:r>
      <w:proofErr w:type="spellEnd"/>
      <w:r w:rsidRPr="009844CE">
        <w:t xml:space="preserve"> </w:t>
      </w:r>
      <w:proofErr w:type="spellStart"/>
      <w:r w:rsidRPr="009844CE">
        <w:t>chập</w:t>
      </w:r>
      <w:proofErr w:type="spellEnd"/>
      <w:r w:rsidRPr="009844CE">
        <w:t xml:space="preserve"> </w:t>
      </w:r>
      <w:proofErr w:type="spellStart"/>
      <w:r w:rsidRPr="009844CE">
        <w:t>của</w:t>
      </w:r>
      <w:proofErr w:type="spellEnd"/>
      <w:r w:rsidRPr="009844CE">
        <w:t xml:space="preserve"> </w:t>
      </w:r>
      <w:proofErr w:type="spellStart"/>
      <w:r w:rsidRPr="009844CE">
        <w:t>ảnh</w:t>
      </w:r>
      <w:proofErr w:type="spellEnd"/>
      <w:r w:rsidRPr="009844CE">
        <w:t xml:space="preserve"> </w:t>
      </w:r>
      <w:proofErr w:type="spellStart"/>
      <w:r w:rsidRPr="009844CE">
        <w:t>số</w:t>
      </w:r>
      <w:proofErr w:type="spellEnd"/>
      <w:r w:rsidRPr="009844CE">
        <w:t xml:space="preserve"> </w:t>
      </w:r>
      <w:proofErr w:type="spellStart"/>
      <w:r w:rsidRPr="009844CE">
        <w:t>với</w:t>
      </w:r>
      <w:proofErr w:type="spellEnd"/>
      <w:r w:rsidRPr="009844CE">
        <w:t xml:space="preserve"> </w:t>
      </w:r>
      <w:proofErr w:type="spellStart"/>
      <w:r w:rsidRPr="009844CE">
        <w:t>các</w:t>
      </w:r>
      <w:proofErr w:type="spellEnd"/>
      <w:r w:rsidRPr="009844CE">
        <w:t xml:space="preserve"> ma </w:t>
      </w:r>
      <w:proofErr w:type="spellStart"/>
      <w:r w:rsidRPr="009844CE">
        <w:t>trận</w:t>
      </w:r>
      <w:proofErr w:type="spellEnd"/>
      <w:r w:rsidR="00735B56" w:rsidRPr="009844CE">
        <w:t xml:space="preserve"> </w:t>
      </w:r>
      <w:proofErr w:type="spellStart"/>
      <w:r w:rsidR="00735B56" w:rsidRPr="009844CE">
        <w:t>để</w:t>
      </w:r>
      <w:proofErr w:type="spellEnd"/>
      <w:r w:rsidR="00735B56" w:rsidRPr="009844CE">
        <w:t xml:space="preserve"> </w:t>
      </w:r>
      <w:proofErr w:type="spellStart"/>
      <w:r w:rsidR="00735B56" w:rsidRPr="009844CE">
        <w:t>sinh</w:t>
      </w:r>
      <w:proofErr w:type="spellEnd"/>
      <w:r w:rsidR="00735B56" w:rsidRPr="009844CE">
        <w:t xml:space="preserve"> ra </w:t>
      </w:r>
      <w:proofErr w:type="spellStart"/>
      <w:r w:rsidR="00735B56" w:rsidRPr="009844CE">
        <w:t>đạo</w:t>
      </w:r>
      <w:proofErr w:type="spellEnd"/>
      <w:r w:rsidR="00735B56" w:rsidRPr="009844CE">
        <w:t xml:space="preserve"> </w:t>
      </w:r>
      <w:proofErr w:type="spellStart"/>
      <w:r w:rsidR="00735B56" w:rsidRPr="009844CE">
        <w:t>hàm</w:t>
      </w:r>
      <w:proofErr w:type="spellEnd"/>
      <w:r w:rsidR="00735B56" w:rsidRPr="009844CE">
        <w:t xml:space="preserve"> </w:t>
      </w:r>
      <w:proofErr w:type="spellStart"/>
      <w:r w:rsidR="00735B56" w:rsidRPr="009844CE">
        <w:t>cấp</w:t>
      </w:r>
      <w:proofErr w:type="spellEnd"/>
      <w:r w:rsidR="00735B56" w:rsidRPr="009844CE">
        <w:t xml:space="preserve"> </w:t>
      </w:r>
      <w:proofErr w:type="spellStart"/>
      <w:r w:rsidR="00735B56" w:rsidRPr="009844CE">
        <w:t>một</w:t>
      </w:r>
      <w:proofErr w:type="spellEnd"/>
    </w:p>
    <w:p w14:paraId="58038720" w14:textId="77777777" w:rsidR="00735B56" w:rsidRPr="009844CE" w:rsidRDefault="00735B56" w:rsidP="00735B56">
      <w:pPr>
        <w:pStyle w:val="MTDisplayEquation"/>
        <w:rPr>
          <w:sz w:val="24"/>
          <w:szCs w:val="21"/>
        </w:rPr>
      </w:pPr>
      <w:proofErr w:type="spellStart"/>
      <w:r w:rsidRPr="009844CE">
        <w:t>Có</w:t>
      </w:r>
      <w:proofErr w:type="spellEnd"/>
      <w:r w:rsidRPr="009844CE">
        <w:t xml:space="preserve"> </w:t>
      </w:r>
      <w:proofErr w:type="spellStart"/>
      <w:r w:rsidRPr="009844CE">
        <w:t>vai</w:t>
      </w:r>
      <w:proofErr w:type="spellEnd"/>
      <w:r w:rsidRPr="009844CE">
        <w:t xml:space="preserve"> </w:t>
      </w:r>
      <w:proofErr w:type="spellStart"/>
      <w:r w:rsidRPr="009844CE">
        <w:t>trò</w:t>
      </w:r>
      <w:proofErr w:type="spellEnd"/>
      <w:r w:rsidRPr="009844CE">
        <w:t xml:space="preserve"> </w:t>
      </w:r>
      <w:proofErr w:type="spellStart"/>
      <w:r w:rsidRPr="009844CE">
        <w:t>tìm</w:t>
      </w:r>
      <w:proofErr w:type="spellEnd"/>
      <w:r w:rsidRPr="009844CE">
        <w:t xml:space="preserve"> ra </w:t>
      </w:r>
      <w:proofErr w:type="spellStart"/>
      <w:r w:rsidRPr="009844CE">
        <w:t>các</w:t>
      </w:r>
      <w:proofErr w:type="spellEnd"/>
      <w:r w:rsidRPr="009844CE">
        <w:t xml:space="preserve"> </w:t>
      </w:r>
      <w:proofErr w:type="spellStart"/>
      <w:r w:rsidRPr="009844CE">
        <w:t>đường</w:t>
      </w:r>
      <w:proofErr w:type="spellEnd"/>
      <w:r w:rsidRPr="009844CE">
        <w:t xml:space="preserve"> </w:t>
      </w:r>
      <w:proofErr w:type="spellStart"/>
      <w:r w:rsidRPr="009844CE">
        <w:t>biên</w:t>
      </w:r>
      <w:proofErr w:type="spellEnd"/>
      <w:r w:rsidRPr="009844CE">
        <w:t xml:space="preserve"> </w:t>
      </w:r>
      <w:proofErr w:type="spellStart"/>
      <w:r w:rsidRPr="009844CE">
        <w:t>ngang</w:t>
      </w:r>
      <w:proofErr w:type="spellEnd"/>
      <w:r w:rsidRPr="009844CE">
        <w:t xml:space="preserve">, </w:t>
      </w:r>
      <w:proofErr w:type="spellStart"/>
      <w:r w:rsidRPr="009844CE">
        <w:t>dọc</w:t>
      </w:r>
      <w:proofErr w:type="spellEnd"/>
      <w:r w:rsidRPr="009844CE">
        <w:t xml:space="preserve"> </w:t>
      </w:r>
      <w:proofErr w:type="gramStart"/>
      <w:r w:rsidRPr="009844CE">
        <w:t>( edge</w:t>
      </w:r>
      <w:proofErr w:type="gramEnd"/>
      <w:r w:rsidRPr="009844CE">
        <w:t xml:space="preserve"> detection) </w:t>
      </w:r>
      <w:proofErr w:type="spellStart"/>
      <w:r w:rsidRPr="009844CE">
        <w:t>của</w:t>
      </w:r>
      <w:proofErr w:type="spellEnd"/>
      <w:r w:rsidRPr="009844CE">
        <w:t xml:space="preserve"> </w:t>
      </w:r>
      <w:proofErr w:type="spellStart"/>
      <w:r w:rsidRPr="009844CE">
        <w:t>ảnh</w:t>
      </w:r>
      <w:proofErr w:type="spellEnd"/>
    </w:p>
    <w:p w14:paraId="1A63B2DD" w14:textId="77777777" w:rsidR="005A5456" w:rsidRPr="009844CE" w:rsidRDefault="0083015B" w:rsidP="00735B56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ườ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="00735B56" w:rsidRPr="009844CE">
        <w:rPr>
          <w:rFonts w:ascii="Times New Roman" w:hAnsi="Times New Roman" w:cs="Times New Roman"/>
          <w:sz w:val="28"/>
          <w:szCs w:val="28"/>
        </w:rPr>
        <w:t>:</w:t>
      </w:r>
    </w:p>
    <w:p w14:paraId="7DD192C3" w14:textId="77777777" w:rsidR="0083015B" w:rsidRPr="009844CE" w:rsidRDefault="00735B56" w:rsidP="00735B56">
      <w:pPr>
        <w:pStyle w:val="MTDisplayEquation"/>
      </w:pPr>
      <w:proofErr w:type="spellStart"/>
      <w:r w:rsidRPr="009844CE">
        <w:t>Ảnh</w:t>
      </w:r>
      <w:proofErr w:type="spellEnd"/>
      <w:r w:rsidRPr="009844CE">
        <w:t xml:space="preserve"> </w:t>
      </w:r>
      <w:proofErr w:type="spellStart"/>
      <w:r w:rsidRPr="009844CE">
        <w:t>chập</w:t>
      </w:r>
      <w:proofErr w:type="spellEnd"/>
      <w:r w:rsidRPr="009844CE">
        <w:t xml:space="preserve"> </w:t>
      </w:r>
      <w:proofErr w:type="spellStart"/>
      <w:r w:rsidRPr="009844CE">
        <w:t>với</w:t>
      </w:r>
      <w:proofErr w:type="spellEnd"/>
      <w:r w:rsidRPr="009844CE">
        <w:t xml:space="preserve"> ma </w:t>
      </w:r>
      <w:proofErr w:type="spellStart"/>
      <w:r w:rsidRPr="009844CE">
        <w:t>trận</w:t>
      </w:r>
      <w:proofErr w:type="spellEnd"/>
      <w:r w:rsidRPr="009844CE">
        <w:t xml:space="preserve"> H</w:t>
      </w:r>
      <w:r w:rsidRPr="009844CE">
        <w:rPr>
          <w:vertAlign w:val="subscript"/>
        </w:rPr>
        <w:t xml:space="preserve">x </w:t>
      </w:r>
      <w:r w:rsidRPr="009844CE">
        <w:t>=</w:t>
      </w:r>
      <w:r w:rsidR="0083015B" w:rsidRPr="009844CE">
        <w:t xml:space="preserve"> </w:t>
      </w:r>
      <w:r w:rsidR="0083015B" w:rsidRPr="009844CE">
        <w:rPr>
          <w:position w:val="-50"/>
        </w:rPr>
        <w:object w:dxaOrig="1359" w:dyaOrig="1120" w14:anchorId="11032DF8">
          <v:shape id="_x0000_i1040" type="#_x0000_t75" style="width:67.8pt;height:55.8pt" o:ole="">
            <v:imagedata r:id="rId46" o:title=""/>
          </v:shape>
          <o:OLEObject Type="Embed" ProgID="Equation.DSMT4" ShapeID="_x0000_i1040" DrawAspect="Content" ObjectID="_1654976539" r:id="rId47"/>
        </w:object>
      </w:r>
      <w:r w:rsidR="0083015B" w:rsidRPr="009844CE">
        <w:t>, H</w:t>
      </w:r>
      <w:r w:rsidR="0083015B" w:rsidRPr="009844CE">
        <w:rPr>
          <w:vertAlign w:val="subscript"/>
        </w:rPr>
        <w:t xml:space="preserve">y </w:t>
      </w:r>
      <w:r w:rsidR="0083015B" w:rsidRPr="009844CE">
        <w:t xml:space="preserve">= </w:t>
      </w:r>
      <w:proofErr w:type="spellStart"/>
      <w:r w:rsidR="0083015B" w:rsidRPr="009844CE">
        <w:t>H</w:t>
      </w:r>
      <w:r w:rsidR="0083015B" w:rsidRPr="009844CE">
        <w:rPr>
          <w:vertAlign w:val="subscript"/>
        </w:rPr>
        <w:t>x</w:t>
      </w:r>
      <w:r w:rsidR="0083015B" w:rsidRPr="009844CE">
        <w:rPr>
          <w:vertAlign w:val="superscript"/>
        </w:rPr>
        <w:t>T</w:t>
      </w:r>
      <w:proofErr w:type="spellEnd"/>
    </w:p>
    <w:p w14:paraId="6BF831CE" w14:textId="77777777" w:rsidR="00735B56" w:rsidRPr="009844CE" w:rsidRDefault="0083015B" w:rsidP="00735B56">
      <w:pPr>
        <w:pStyle w:val="MTDisplayEquation"/>
      </w:pPr>
      <w:proofErr w:type="spellStart"/>
      <w:r w:rsidRPr="009844CE">
        <w:t>Toán</w:t>
      </w:r>
      <w:proofErr w:type="spellEnd"/>
      <w:r w:rsidRPr="009844CE">
        <w:t xml:space="preserve"> </w:t>
      </w:r>
      <w:proofErr w:type="spellStart"/>
      <w:proofErr w:type="gramStart"/>
      <w:r w:rsidRPr="009844CE">
        <w:t>tử</w:t>
      </w:r>
      <w:proofErr w:type="spellEnd"/>
      <w:r w:rsidRPr="009844CE">
        <w:t xml:space="preserve"> </w:t>
      </w:r>
      <w:r w:rsidR="00735B56" w:rsidRPr="009844CE">
        <w:t xml:space="preserve"> </w:t>
      </w:r>
      <w:r w:rsidRPr="009844CE">
        <w:t>Prewitt</w:t>
      </w:r>
      <w:proofErr w:type="gramEnd"/>
      <w:r w:rsidRPr="009844CE">
        <w:t xml:space="preserve"> H</w:t>
      </w:r>
      <w:r w:rsidRPr="009844CE">
        <w:rPr>
          <w:vertAlign w:val="subscript"/>
        </w:rPr>
        <w:t xml:space="preserve">x </w:t>
      </w:r>
      <w:r w:rsidRPr="009844CE">
        <w:t xml:space="preserve">= </w:t>
      </w:r>
      <w:r w:rsidRPr="009844CE">
        <w:rPr>
          <w:position w:val="-50"/>
        </w:rPr>
        <w:object w:dxaOrig="1160" w:dyaOrig="1120" w14:anchorId="420740E9">
          <v:shape id="_x0000_i1041" type="#_x0000_t75" style="width:58.2pt;height:55.8pt" o:ole="">
            <v:imagedata r:id="rId48" o:title=""/>
          </v:shape>
          <o:OLEObject Type="Embed" ProgID="Equation.DSMT4" ShapeID="_x0000_i1041" DrawAspect="Content" ObjectID="_1654976540" r:id="rId49"/>
        </w:object>
      </w:r>
      <w:r w:rsidRPr="009844CE">
        <w:t>, H</w:t>
      </w:r>
      <w:r w:rsidRPr="009844CE">
        <w:rPr>
          <w:vertAlign w:val="subscript"/>
        </w:rPr>
        <w:t xml:space="preserve">y </w:t>
      </w:r>
      <w:r w:rsidRPr="009844CE">
        <w:t xml:space="preserve">= </w:t>
      </w:r>
      <w:proofErr w:type="spellStart"/>
      <w:r w:rsidRPr="009844CE">
        <w:t>H</w:t>
      </w:r>
      <w:r w:rsidRPr="009844CE">
        <w:rPr>
          <w:vertAlign w:val="subscript"/>
        </w:rPr>
        <w:t>x</w:t>
      </w:r>
      <w:r w:rsidRPr="009844CE">
        <w:rPr>
          <w:vertAlign w:val="superscript"/>
        </w:rPr>
        <w:t>T</w:t>
      </w:r>
      <w:proofErr w:type="spellEnd"/>
    </w:p>
    <w:p w14:paraId="2B9BAC7D" w14:textId="77777777" w:rsidR="004921DA" w:rsidRPr="009844CE" w:rsidRDefault="006F64E2" w:rsidP="006F64E2">
      <w:pPr>
        <w:jc w:val="center"/>
        <w:rPr>
          <w:rFonts w:ascii="Times New Roman" w:hAnsi="Times New Roman" w:cs="Times New Roman"/>
          <w:sz w:val="28"/>
          <w:szCs w:val="28"/>
        </w:rPr>
      </w:pPr>
      <w:r w:rsidRPr="009844C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B51FEDE" wp14:editId="03AB446C">
            <wp:extent cx="3223260" cy="3200400"/>
            <wp:effectExtent l="0" t="0" r="0" b="0"/>
            <wp:docPr id="68" name="Hình ảnh 68" descr="C:\Users\Admin\AppData\Local\Microsoft\Windows\INetCache\Content.MSO\8E46717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dmin\AppData\Local\Microsoft\Windows\INetCache\Content.MSO\8E467178.tmp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350C9B" w14:textId="77777777" w:rsidR="006F64E2" w:rsidRPr="009844CE" w:rsidRDefault="006F64E2" w:rsidP="006F64E2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Sobel</w:t>
      </w:r>
    </w:p>
    <w:p w14:paraId="24315DF1" w14:textId="77777777" w:rsidR="006F64E2" w:rsidRPr="009844CE" w:rsidRDefault="006F64E2" w:rsidP="006F64E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4EDB2E8" w14:textId="77777777" w:rsidR="006F64E2" w:rsidRPr="009844CE" w:rsidRDefault="006F64E2" w:rsidP="006F64E2">
      <w:pPr>
        <w:jc w:val="center"/>
        <w:rPr>
          <w:rFonts w:ascii="Times New Roman" w:hAnsi="Times New Roman" w:cs="Times New Roman"/>
          <w:sz w:val="28"/>
          <w:szCs w:val="28"/>
        </w:rPr>
      </w:pPr>
      <w:r w:rsidRPr="009844C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C6C986F" wp14:editId="4D20B2D0">
            <wp:extent cx="3223260" cy="3200400"/>
            <wp:effectExtent l="0" t="0" r="0" b="0"/>
            <wp:docPr id="69" name="Hình ảnh 69" descr="C:\Users\Admin\AppData\Local\Microsoft\Windows\INetCache\Content.MSO\D7A16E46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Admin\AppData\Local\Microsoft\Windows\INetCache\Content.MSO\D7A16E46.tmp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F52546" w14:textId="77777777" w:rsidR="006F64E2" w:rsidRPr="009844CE" w:rsidRDefault="006F64E2" w:rsidP="006F64E2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y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</w:p>
    <w:p w14:paraId="40A3FB12" w14:textId="77777777" w:rsidR="006F64E2" w:rsidRPr="009844CE" w:rsidRDefault="006F64E2" w:rsidP="006F64E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DE3B921" w14:textId="77777777" w:rsidR="00E5769E" w:rsidRPr="009844CE" w:rsidRDefault="00E5769E" w:rsidP="00E5769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ấ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</w:p>
    <w:p w14:paraId="54420DCA" w14:textId="77777777" w:rsidR="00E5769E" w:rsidRPr="009844CE" w:rsidRDefault="00E5769E" w:rsidP="00E5769E">
      <w:pPr>
        <w:pStyle w:val="MTDisplayEquation"/>
      </w:pPr>
      <w:proofErr w:type="spellStart"/>
      <w:r w:rsidRPr="009844CE">
        <w:t>Thường</w:t>
      </w:r>
      <w:proofErr w:type="spellEnd"/>
      <w:r w:rsidRPr="009844CE">
        <w:t xml:space="preserve"> </w:t>
      </w:r>
      <w:proofErr w:type="spellStart"/>
      <w:r w:rsidRPr="009844CE">
        <w:t>được</w:t>
      </w:r>
      <w:proofErr w:type="spellEnd"/>
      <w:r w:rsidRPr="009844CE">
        <w:t xml:space="preserve"> </w:t>
      </w:r>
      <w:proofErr w:type="spellStart"/>
      <w:r w:rsidRPr="009844CE">
        <w:t>chập</w:t>
      </w:r>
      <w:proofErr w:type="spellEnd"/>
      <w:r w:rsidRPr="009844CE">
        <w:t xml:space="preserve"> </w:t>
      </w:r>
      <w:proofErr w:type="spellStart"/>
      <w:r w:rsidRPr="009844CE">
        <w:t>với</w:t>
      </w:r>
      <w:proofErr w:type="spellEnd"/>
      <w:r w:rsidRPr="009844CE">
        <w:t xml:space="preserve"> ma </w:t>
      </w:r>
      <w:proofErr w:type="spellStart"/>
      <w:r w:rsidRPr="009844CE">
        <w:t>trận</w:t>
      </w:r>
      <w:proofErr w:type="spellEnd"/>
      <w:r w:rsidRPr="009844CE">
        <w:t xml:space="preserve"> </w:t>
      </w:r>
      <w:r w:rsidRPr="009844CE">
        <w:rPr>
          <w:position w:val="-50"/>
        </w:rPr>
        <w:object w:dxaOrig="1440" w:dyaOrig="1120" w14:anchorId="7A78C341">
          <v:shape id="_x0000_i1042" type="#_x0000_t75" style="width:1in;height:55.8pt" o:ole="">
            <v:imagedata r:id="rId52" o:title=""/>
          </v:shape>
          <o:OLEObject Type="Embed" ProgID="Equation.DSMT4" ShapeID="_x0000_i1042" DrawAspect="Content" ObjectID="_1654976541" r:id="rId53"/>
        </w:object>
      </w:r>
      <w:r w:rsidRPr="009844CE">
        <w:t xml:space="preserve"> </w:t>
      </w:r>
      <w:proofErr w:type="spellStart"/>
      <w:r w:rsidRPr="009844CE">
        <w:t>hoặc</w:t>
      </w:r>
      <w:proofErr w:type="spellEnd"/>
      <w:r w:rsidRPr="009844CE">
        <w:t xml:space="preserve"> </w:t>
      </w:r>
      <w:r w:rsidRPr="009844CE">
        <w:rPr>
          <w:position w:val="-50"/>
        </w:rPr>
        <w:object w:dxaOrig="1440" w:dyaOrig="1120" w14:anchorId="05E791D3">
          <v:shape id="_x0000_i1043" type="#_x0000_t75" style="width:1in;height:55.8pt" o:ole="">
            <v:imagedata r:id="rId54" o:title=""/>
          </v:shape>
          <o:OLEObject Type="Embed" ProgID="Equation.DSMT4" ShapeID="_x0000_i1043" DrawAspect="Content" ObjectID="_1654976542" r:id="rId55"/>
        </w:object>
      </w:r>
    </w:p>
    <w:p w14:paraId="0517E051" w14:textId="77777777" w:rsidR="009844CE" w:rsidRPr="009844CE" w:rsidRDefault="009844CE" w:rsidP="009844C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lastRenderedPageBreak/>
        <w:t>Thay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phả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>:</w:t>
      </w:r>
    </w:p>
    <w:p w14:paraId="0005466A" w14:textId="77777777" w:rsidR="009844CE" w:rsidRPr="009844CE" w:rsidRDefault="009844CE" w:rsidP="009844CE">
      <w:pPr>
        <w:pStyle w:val="MTDisplayEquation"/>
      </w:pPr>
      <w:proofErr w:type="spellStart"/>
      <w:r w:rsidRPr="009844CE">
        <w:t>Mục</w:t>
      </w:r>
      <w:proofErr w:type="spellEnd"/>
      <w:r w:rsidRPr="009844CE">
        <w:t xml:space="preserve"> </w:t>
      </w:r>
      <w:proofErr w:type="spellStart"/>
      <w:r w:rsidRPr="009844CE">
        <w:t>đích</w:t>
      </w:r>
      <w:proofErr w:type="spellEnd"/>
      <w:r w:rsidRPr="009844CE">
        <w:t xml:space="preserve">: </w:t>
      </w:r>
      <w:proofErr w:type="spellStart"/>
      <w:r w:rsidRPr="009844CE">
        <w:t>làm</w:t>
      </w:r>
      <w:proofErr w:type="spellEnd"/>
      <w:r w:rsidRPr="009844CE">
        <w:t xml:space="preserve"> </w:t>
      </w:r>
      <w:proofErr w:type="spellStart"/>
      <w:r w:rsidRPr="009844CE">
        <w:t>thay</w:t>
      </w:r>
      <w:proofErr w:type="spellEnd"/>
      <w:r w:rsidRPr="009844CE">
        <w:t xml:space="preserve"> </w:t>
      </w:r>
      <w:proofErr w:type="spellStart"/>
      <w:r w:rsidRPr="009844CE">
        <w:t>đổi</w:t>
      </w:r>
      <w:proofErr w:type="spellEnd"/>
      <w:r w:rsidRPr="009844CE">
        <w:t xml:space="preserve"> gradient </w:t>
      </w:r>
      <w:proofErr w:type="spellStart"/>
      <w:r w:rsidRPr="009844CE">
        <w:t>của</w:t>
      </w:r>
      <w:proofErr w:type="spellEnd"/>
      <w:r w:rsidRPr="009844CE">
        <w:t xml:space="preserve"> </w:t>
      </w:r>
      <w:proofErr w:type="spellStart"/>
      <w:r w:rsidRPr="009844CE">
        <w:t>ảnh</w:t>
      </w:r>
      <w:proofErr w:type="spellEnd"/>
      <w:r w:rsidRPr="009844CE">
        <w:t xml:space="preserve">, </w:t>
      </w:r>
      <w:proofErr w:type="spellStart"/>
      <w:r w:rsidRPr="009844CE">
        <w:t>làm</w:t>
      </w:r>
      <w:proofErr w:type="spellEnd"/>
      <w:r w:rsidRPr="009844CE">
        <w:t xml:space="preserve"> </w:t>
      </w:r>
      <w:proofErr w:type="spellStart"/>
      <w:r w:rsidRPr="009844CE">
        <w:t>tăng</w:t>
      </w:r>
      <w:proofErr w:type="spellEnd"/>
      <w:r w:rsidRPr="009844CE">
        <w:t xml:space="preserve">, </w:t>
      </w:r>
      <w:proofErr w:type="spellStart"/>
      <w:r w:rsidRPr="009844CE">
        <w:t>giảm</w:t>
      </w:r>
      <w:proofErr w:type="spellEnd"/>
      <w:r w:rsidRPr="009844CE">
        <w:t xml:space="preserve"> gradient</w:t>
      </w:r>
    </w:p>
    <w:p w14:paraId="656B12D1" w14:textId="77777777" w:rsidR="009844CE" w:rsidRPr="009844CE" w:rsidRDefault="009844CE" w:rsidP="009844CE">
      <w:pPr>
        <w:pStyle w:val="MTDisplayEquation"/>
      </w:pPr>
      <w:r w:rsidRPr="009844CE">
        <w:t xml:space="preserve">factor =  </w:t>
      </w:r>
      <w:r w:rsidRPr="009844CE">
        <w:rPr>
          <w:position w:val="-28"/>
        </w:rPr>
        <w:object w:dxaOrig="2020" w:dyaOrig="660" w14:anchorId="1FD1ECD9">
          <v:shape id="_x0000_i1044" type="#_x0000_t75" style="width:100.8pt;height:33pt" o:ole="">
            <v:imagedata r:id="rId56" o:title=""/>
          </v:shape>
          <o:OLEObject Type="Embed" ProgID="Equation.DSMT4" ShapeID="_x0000_i1044" DrawAspect="Content" ObjectID="_1654976543" r:id="rId57"/>
        </w:object>
      </w:r>
      <w:r w:rsidRPr="009844CE">
        <w:t xml:space="preserve"> </w:t>
      </w:r>
      <w:proofErr w:type="spellStart"/>
      <w:r w:rsidRPr="009844CE">
        <w:t>trong</w:t>
      </w:r>
      <w:proofErr w:type="spellEnd"/>
      <w:r w:rsidRPr="009844CE">
        <w:t xml:space="preserve"> </w:t>
      </w:r>
      <w:proofErr w:type="spellStart"/>
      <w:r w:rsidRPr="009844CE">
        <w:t>đó</w:t>
      </w:r>
      <w:proofErr w:type="spellEnd"/>
      <w:r w:rsidRPr="009844CE">
        <w:t xml:space="preserve"> a </w:t>
      </w:r>
      <w:proofErr w:type="spellStart"/>
      <w:r w:rsidRPr="009844CE">
        <w:t>là</w:t>
      </w:r>
      <w:proofErr w:type="spellEnd"/>
      <w:r w:rsidRPr="009844CE">
        <w:t xml:space="preserve"> </w:t>
      </w:r>
      <w:proofErr w:type="spellStart"/>
      <w:r w:rsidRPr="009844CE">
        <w:t>một</w:t>
      </w:r>
      <w:proofErr w:type="spellEnd"/>
      <w:r w:rsidRPr="009844CE">
        <w:t xml:space="preserve"> </w:t>
      </w:r>
      <w:proofErr w:type="spellStart"/>
      <w:r w:rsidRPr="009844CE">
        <w:t>số</w:t>
      </w:r>
      <w:proofErr w:type="spellEnd"/>
      <w:r w:rsidRPr="009844CE">
        <w:t xml:space="preserve"> </w:t>
      </w:r>
      <w:proofErr w:type="spellStart"/>
      <w:r w:rsidRPr="009844CE">
        <w:t>để</w:t>
      </w:r>
      <w:proofErr w:type="spellEnd"/>
      <w:r w:rsidRPr="009844CE">
        <w:t xml:space="preserve"> </w:t>
      </w:r>
      <w:proofErr w:type="spellStart"/>
      <w:r w:rsidRPr="009844CE">
        <w:t>chỉnh</w:t>
      </w:r>
      <w:proofErr w:type="spellEnd"/>
      <w:r w:rsidRPr="009844CE">
        <w:t xml:space="preserve"> </w:t>
      </w:r>
      <w:proofErr w:type="spellStart"/>
      <w:r w:rsidRPr="009844CE">
        <w:t>độ</w:t>
      </w:r>
      <w:proofErr w:type="spellEnd"/>
      <w:r w:rsidRPr="009844CE">
        <w:t xml:space="preserve"> </w:t>
      </w:r>
      <w:proofErr w:type="spellStart"/>
      <w:r w:rsidRPr="009844CE">
        <w:t>tương</w:t>
      </w:r>
      <w:proofErr w:type="spellEnd"/>
      <w:r w:rsidRPr="009844CE">
        <w:t xml:space="preserve"> </w:t>
      </w:r>
      <w:proofErr w:type="spellStart"/>
      <w:r w:rsidRPr="009844CE">
        <w:t>phản</w:t>
      </w:r>
      <w:proofErr w:type="spellEnd"/>
      <w:r w:rsidRPr="009844CE">
        <w:t xml:space="preserve">, </w:t>
      </w:r>
      <w:proofErr w:type="spellStart"/>
      <w:r w:rsidRPr="009844CE">
        <w:t>từ</w:t>
      </w:r>
      <w:proofErr w:type="spellEnd"/>
      <w:r w:rsidRPr="009844CE">
        <w:t xml:space="preserve"> [-256,256]</w:t>
      </w:r>
    </w:p>
    <w:p w14:paraId="57BDD29D" w14:textId="77777777" w:rsidR="009844CE" w:rsidRPr="009844CE" w:rsidRDefault="009844CE" w:rsidP="00E25FAB">
      <w:pPr>
        <w:pStyle w:val="MTDisplayEquation"/>
      </w:pPr>
      <w:r w:rsidRPr="009844CE">
        <w:t>I’(</w:t>
      </w:r>
      <w:proofErr w:type="spellStart"/>
      <w:proofErr w:type="gramStart"/>
      <w:r w:rsidRPr="009844CE">
        <w:t>x,y</w:t>
      </w:r>
      <w:proofErr w:type="spellEnd"/>
      <w:proofErr w:type="gramEnd"/>
      <w:r w:rsidRPr="009844CE">
        <w:t>) = factor*(I(</w:t>
      </w:r>
      <w:proofErr w:type="spellStart"/>
      <w:r w:rsidRPr="009844CE">
        <w:t>x,y</w:t>
      </w:r>
      <w:proofErr w:type="spellEnd"/>
      <w:r w:rsidRPr="009844CE">
        <w:t>)-128)+128</w:t>
      </w:r>
    </w:p>
    <w:p w14:paraId="2845ADF3" w14:textId="77777777" w:rsidR="009844CE" w:rsidRPr="009844CE" w:rsidRDefault="009844CE" w:rsidP="009844CE">
      <w:pPr>
        <w:pStyle w:val="oancuaDanhsach"/>
        <w:numPr>
          <w:ilvl w:val="1"/>
          <w:numId w:val="20"/>
        </w:numPr>
        <w:rPr>
          <w:rFonts w:ascii="Times New Roman" w:hAnsi="Times New Roman" w:cs="Times New Roman"/>
          <w:sz w:val="32"/>
          <w:szCs w:val="32"/>
        </w:rPr>
      </w:pPr>
      <w:proofErr w:type="spellStart"/>
      <w:r w:rsidRPr="009844CE">
        <w:rPr>
          <w:rFonts w:ascii="Times New Roman" w:hAnsi="Times New Roman" w:cs="Times New Roman"/>
          <w:sz w:val="32"/>
          <w:szCs w:val="32"/>
        </w:rPr>
        <w:t>Tích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chập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bộ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lọc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làm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mờ</w:t>
      </w:r>
      <w:proofErr w:type="spellEnd"/>
      <w:r w:rsidRPr="009844CE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32"/>
          <w:szCs w:val="32"/>
        </w:rPr>
        <w:t>ảnh</w:t>
      </w:r>
      <w:proofErr w:type="spellEnd"/>
    </w:p>
    <w:p w14:paraId="142EFFBF" w14:textId="77777777" w:rsidR="009844CE" w:rsidRPr="009844CE" w:rsidRDefault="009844CE" w:rsidP="009844CE">
      <w:pPr>
        <w:pStyle w:val="oancuaDanhsach"/>
        <w:numPr>
          <w:ilvl w:val="2"/>
          <w:numId w:val="20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ập</w:t>
      </w:r>
      <w:proofErr w:type="spellEnd"/>
    </w:p>
    <w:p w14:paraId="6A160C44" w14:textId="77777777" w:rsidR="009844CE" w:rsidRPr="009844CE" w:rsidRDefault="009844CE" w:rsidP="009844C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xử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u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xử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riêng</w:t>
      </w:r>
      <w:proofErr w:type="spellEnd"/>
    </w:p>
    <w:p w14:paraId="6AE16A49" w14:textId="77777777" w:rsidR="009844CE" w:rsidRPr="009844CE" w:rsidRDefault="009844CE" w:rsidP="009844C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844CE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ửa</w:t>
      </w:r>
      <w:proofErr w:type="spellEnd"/>
      <w:proofErr w:type="gram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ổ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kĩ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ư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ùy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ào</w:t>
      </w:r>
      <w:proofErr w:type="spellEnd"/>
    </w:p>
    <w:p w14:paraId="64B76DB3" w14:textId="77777777" w:rsidR="009844CE" w:rsidRPr="009844CE" w:rsidRDefault="009844CE" w:rsidP="009844C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ậ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khá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iệ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ầ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ẫ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ậ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ật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ử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844CE">
        <w:rPr>
          <w:rFonts w:ascii="Times New Roman" w:hAnsi="Times New Roman" w:cs="Times New Roman"/>
          <w:sz w:val="28"/>
          <w:szCs w:val="28"/>
        </w:rPr>
        <w:t>sổ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4CE">
        <w:rPr>
          <w:rFonts w:ascii="Times New Roman" w:hAnsi="Times New Roman" w:cs="Times New Roman"/>
          <w:sz w:val="28"/>
          <w:szCs w:val="28"/>
        </w:rPr>
        <w:t xml:space="preserve">x = -x, y = -y)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ư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ử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ổ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xứ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844CE">
        <w:rPr>
          <w:rFonts w:ascii="Times New Roman" w:hAnsi="Times New Roman" w:cs="Times New Roman"/>
          <w:sz w:val="28"/>
          <w:szCs w:val="28"/>
        </w:rPr>
        <w:t>x,y</w:t>
      </w:r>
      <w:proofErr w:type="spellEnd"/>
      <w:proofErr w:type="gram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ậ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éo</w:t>
      </w:r>
      <w:proofErr w:type="spellEnd"/>
    </w:p>
    <w:p w14:paraId="6BF85D8B" w14:textId="77777777" w:rsidR="009844CE" w:rsidRPr="009844CE" w:rsidRDefault="009844CE" w:rsidP="009844C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ử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ổ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hậ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ý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ưở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mạ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ơ-ro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844CE">
        <w:rPr>
          <w:rFonts w:ascii="Times New Roman" w:hAnsi="Times New Roman" w:cs="Times New Roman"/>
          <w:sz w:val="28"/>
          <w:szCs w:val="28"/>
        </w:rPr>
        <w:t>chập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>( CNN</w:t>
      </w:r>
      <w:proofErr w:type="gramEnd"/>
      <w:r w:rsidRPr="009844CE">
        <w:rPr>
          <w:rFonts w:ascii="Times New Roman" w:hAnsi="Times New Roman" w:cs="Times New Roman"/>
          <w:sz w:val="28"/>
          <w:szCs w:val="28"/>
        </w:rPr>
        <w:t>-Convolutional Neural Network)</w:t>
      </w:r>
    </w:p>
    <w:p w14:paraId="32297E74" w14:textId="77777777" w:rsidR="009844CE" w:rsidRPr="009844CE" w:rsidRDefault="009844CE" w:rsidP="009844C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>:</w:t>
      </w:r>
    </w:p>
    <w:p w14:paraId="7CE503C6" w14:textId="77777777" w:rsidR="009844CE" w:rsidRPr="009844CE" w:rsidRDefault="009844CE" w:rsidP="009844CE">
      <w:pPr>
        <w:pStyle w:val="MTDisplayEquation"/>
      </w:pPr>
      <w:r w:rsidRPr="009844CE">
        <w:t xml:space="preserve"> </w:t>
      </w:r>
      <w:proofErr w:type="spellStart"/>
      <w:r w:rsidRPr="009844CE">
        <w:t>Tích</w:t>
      </w:r>
      <w:proofErr w:type="spellEnd"/>
      <w:r w:rsidRPr="009844CE">
        <w:t xml:space="preserve"> </w:t>
      </w:r>
      <w:proofErr w:type="spellStart"/>
      <w:r w:rsidRPr="009844CE">
        <w:t>chập</w:t>
      </w:r>
      <w:proofErr w:type="spellEnd"/>
      <w:r w:rsidRPr="009844CE">
        <w:t xml:space="preserve"> </w:t>
      </w:r>
      <w:proofErr w:type="spellStart"/>
      <w:r w:rsidRPr="009844CE">
        <w:t>đầy</w:t>
      </w:r>
      <w:proofErr w:type="spellEnd"/>
      <w:r w:rsidRPr="009844CE">
        <w:t xml:space="preserve"> </w:t>
      </w:r>
      <w:proofErr w:type="spellStart"/>
      <w:r w:rsidRPr="009844CE">
        <w:t>đủ</w:t>
      </w:r>
      <w:proofErr w:type="spellEnd"/>
      <w:r w:rsidRPr="009844CE">
        <w:t xml:space="preserve">, C </w:t>
      </w:r>
      <w:proofErr w:type="spellStart"/>
      <w:r w:rsidRPr="009844CE">
        <w:t>có</w:t>
      </w:r>
      <w:proofErr w:type="spellEnd"/>
      <w:r w:rsidRPr="009844CE">
        <w:t xml:space="preserve"> </w:t>
      </w:r>
      <w:proofErr w:type="spellStart"/>
      <w:r w:rsidRPr="009844CE">
        <w:t>kích</w:t>
      </w:r>
      <w:proofErr w:type="spellEnd"/>
      <w:r w:rsidRPr="009844CE">
        <w:t xml:space="preserve"> </w:t>
      </w:r>
      <w:proofErr w:type="spellStart"/>
      <w:r w:rsidRPr="009844CE">
        <w:t>thước</w:t>
      </w:r>
      <w:proofErr w:type="spellEnd"/>
      <w:r w:rsidRPr="009844CE">
        <w:t xml:space="preserve"> </w:t>
      </w:r>
      <w:proofErr w:type="spellStart"/>
      <w:r w:rsidRPr="009844CE">
        <w:t>lần</w:t>
      </w:r>
      <w:proofErr w:type="spellEnd"/>
      <w:r w:rsidRPr="009844CE">
        <w:t xml:space="preserve"> </w:t>
      </w:r>
      <w:proofErr w:type="spellStart"/>
      <w:r w:rsidRPr="009844CE">
        <w:t>lượt</w:t>
      </w:r>
      <w:proofErr w:type="spellEnd"/>
      <w:r w:rsidRPr="009844CE">
        <w:t xml:space="preserve"> </w:t>
      </w:r>
      <w:proofErr w:type="spellStart"/>
      <w:r w:rsidRPr="009844CE">
        <w:t>theo</w:t>
      </w:r>
      <w:proofErr w:type="spellEnd"/>
      <w:r w:rsidRPr="009844CE">
        <w:t xml:space="preserve"> </w:t>
      </w:r>
      <w:proofErr w:type="spellStart"/>
      <w:r w:rsidRPr="009844CE">
        <w:t>chiều</w:t>
      </w:r>
      <w:proofErr w:type="spellEnd"/>
      <w:r w:rsidRPr="009844CE">
        <w:t xml:space="preserve"> </w:t>
      </w:r>
      <w:proofErr w:type="spellStart"/>
      <w:r w:rsidRPr="009844CE">
        <w:t>ngang</w:t>
      </w:r>
      <w:proofErr w:type="spellEnd"/>
      <w:r w:rsidRPr="009844CE">
        <w:t xml:space="preserve">, </w:t>
      </w:r>
      <w:proofErr w:type="spellStart"/>
      <w:r w:rsidRPr="009844CE">
        <w:t>dọc</w:t>
      </w:r>
      <w:proofErr w:type="spellEnd"/>
      <w:r w:rsidRPr="009844CE">
        <w:t xml:space="preserve"> </w:t>
      </w:r>
      <w:proofErr w:type="spellStart"/>
      <w:r w:rsidRPr="009844CE">
        <w:t>bằng</w:t>
      </w:r>
      <w:proofErr w:type="spellEnd"/>
      <w:r w:rsidRPr="009844CE">
        <w:t xml:space="preserve"> </w:t>
      </w:r>
      <w:proofErr w:type="spellStart"/>
      <w:r w:rsidRPr="009844CE">
        <w:t>tổng</w:t>
      </w:r>
      <w:proofErr w:type="spellEnd"/>
      <w:r w:rsidRPr="009844CE">
        <w:t xml:space="preserve"> </w:t>
      </w:r>
      <w:proofErr w:type="spellStart"/>
      <w:r w:rsidRPr="009844CE">
        <w:t>chiều</w:t>
      </w:r>
      <w:proofErr w:type="spellEnd"/>
      <w:r w:rsidRPr="009844CE">
        <w:t xml:space="preserve"> </w:t>
      </w:r>
      <w:proofErr w:type="spellStart"/>
      <w:r w:rsidRPr="009844CE">
        <w:t>ngang</w:t>
      </w:r>
      <w:proofErr w:type="spellEnd"/>
      <w:r w:rsidRPr="009844CE">
        <w:t xml:space="preserve">, </w:t>
      </w:r>
      <w:proofErr w:type="spellStart"/>
      <w:r w:rsidRPr="009844CE">
        <w:t>dọc</w:t>
      </w:r>
      <w:proofErr w:type="spellEnd"/>
      <w:r w:rsidRPr="009844CE">
        <w:t xml:space="preserve"> </w:t>
      </w:r>
      <w:proofErr w:type="spellStart"/>
      <w:r w:rsidRPr="009844CE">
        <w:t>của</w:t>
      </w:r>
      <w:proofErr w:type="spellEnd"/>
      <w:r w:rsidRPr="009844CE">
        <w:t xml:space="preserve"> A </w:t>
      </w:r>
      <w:proofErr w:type="spellStart"/>
      <w:r w:rsidRPr="009844CE">
        <w:t>và</w:t>
      </w:r>
      <w:proofErr w:type="spellEnd"/>
      <w:r w:rsidRPr="009844CE">
        <w:t xml:space="preserve"> B: C = A*B, </w:t>
      </w:r>
      <w:proofErr w:type="spellStart"/>
      <w:r w:rsidRPr="009844CE">
        <w:t>trong</w:t>
      </w:r>
      <w:proofErr w:type="spellEnd"/>
      <w:r w:rsidRPr="009844CE">
        <w:t xml:space="preserve"> </w:t>
      </w:r>
      <w:proofErr w:type="spellStart"/>
      <w:r w:rsidRPr="009844CE">
        <w:t>đó</w:t>
      </w:r>
      <w:proofErr w:type="spellEnd"/>
      <w:r w:rsidRPr="009844CE">
        <w:t xml:space="preserve"> C[</w:t>
      </w:r>
      <w:proofErr w:type="spellStart"/>
      <w:r w:rsidRPr="009844CE">
        <w:t>i,j</w:t>
      </w:r>
      <w:proofErr w:type="spellEnd"/>
      <w:r w:rsidRPr="009844CE">
        <w:t xml:space="preserve">] = </w:t>
      </w:r>
      <w:r w:rsidRPr="009844CE">
        <w:rPr>
          <w:position w:val="-28"/>
        </w:rPr>
        <w:object w:dxaOrig="2540" w:dyaOrig="680" w14:anchorId="53780637">
          <v:shape id="_x0000_i1045" type="#_x0000_t75" style="width:127.2pt;height:34.2pt" o:ole="">
            <v:imagedata r:id="rId14" o:title=""/>
          </v:shape>
          <o:OLEObject Type="Embed" ProgID="Equation.DSMT4" ShapeID="_x0000_i1045" DrawAspect="Content" ObjectID="_1654976544" r:id="rId58"/>
        </w:object>
      </w:r>
      <w:r w:rsidRPr="009844CE">
        <w:t xml:space="preserve">( C </w:t>
      </w:r>
      <w:proofErr w:type="spellStart"/>
      <w:r w:rsidRPr="009844CE">
        <w:t>có</w:t>
      </w:r>
      <w:proofErr w:type="spellEnd"/>
      <w:r w:rsidRPr="009844CE">
        <w:t xml:space="preserve"> </w:t>
      </w:r>
      <w:proofErr w:type="spellStart"/>
      <w:r w:rsidRPr="009844CE">
        <w:t>kích</w:t>
      </w:r>
      <w:proofErr w:type="spellEnd"/>
      <w:r w:rsidRPr="009844CE">
        <w:t xml:space="preserve"> </w:t>
      </w:r>
      <w:proofErr w:type="spellStart"/>
      <w:r w:rsidRPr="009844CE">
        <w:t>thước</w:t>
      </w:r>
      <w:proofErr w:type="spellEnd"/>
      <w:r w:rsidRPr="009844CE">
        <w:t xml:space="preserve"> </w:t>
      </w:r>
      <w:proofErr w:type="spellStart"/>
      <w:r w:rsidRPr="009844CE">
        <w:t>bằng</w:t>
      </w:r>
      <w:proofErr w:type="spellEnd"/>
      <w:r w:rsidRPr="009844CE">
        <w:t xml:space="preserve"> (</w:t>
      </w:r>
      <w:proofErr w:type="spellStart"/>
      <w:r w:rsidRPr="009844CE">
        <w:t>A.x+B.x,A.y+B.y</w:t>
      </w:r>
      <w:proofErr w:type="spellEnd"/>
      <w:r w:rsidRPr="009844CE">
        <w:t>)</w:t>
      </w:r>
    </w:p>
    <w:p w14:paraId="78CEC8C0" w14:textId="77777777" w:rsidR="009844CE" w:rsidRPr="009844CE" w:rsidRDefault="009844CE" w:rsidP="009844CE">
      <w:pPr>
        <w:pStyle w:val="oancuaDanhsac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A </w:t>
      </w:r>
      <w:proofErr w:type="gramStart"/>
      <w:r w:rsidRPr="009844CE">
        <w:rPr>
          <w:rFonts w:ascii="Times New Roman" w:hAnsi="Times New Roman" w:cs="Times New Roman"/>
          <w:sz w:val="28"/>
          <w:szCs w:val="28"/>
        </w:rPr>
        <w:t>( B</w:t>
      </w:r>
      <w:proofErr w:type="gram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ử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ổ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): C = A*B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C[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i,j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] = </w:t>
      </w:r>
      <w:r w:rsidRPr="009844CE">
        <w:rPr>
          <w:rFonts w:ascii="Times New Roman" w:hAnsi="Times New Roman" w:cs="Times New Roman"/>
          <w:position w:val="-28"/>
        </w:rPr>
        <w:object w:dxaOrig="2320" w:dyaOrig="680" w14:anchorId="3E934D76">
          <v:shape id="_x0000_i1046" type="#_x0000_t75" style="width:115.8pt;height:34.2pt" o:ole="">
            <v:imagedata r:id="rId59" o:title=""/>
          </v:shape>
          <o:OLEObject Type="Embed" ProgID="Equation.DSMT4" ShapeID="_x0000_i1046" DrawAspect="Content" ObjectID="_1654976545" r:id="rId60"/>
        </w:object>
      </w:r>
    </w:p>
    <w:p w14:paraId="2FF8577A" w14:textId="77777777" w:rsidR="009844CE" w:rsidRDefault="009844CE" w:rsidP="009844CE">
      <w:pPr>
        <w:pStyle w:val="MTDisplayEquation"/>
        <w:numPr>
          <w:ilvl w:val="2"/>
          <w:numId w:val="20"/>
        </w:numPr>
      </w:pPr>
      <w:proofErr w:type="spellStart"/>
      <w:r w:rsidRPr="009844CE">
        <w:t>Bộ</w:t>
      </w:r>
      <w:proofErr w:type="spellEnd"/>
      <w:r w:rsidRPr="009844CE">
        <w:t xml:space="preserve"> </w:t>
      </w:r>
      <w:proofErr w:type="spellStart"/>
      <w:r w:rsidRPr="009844CE">
        <w:t>lọc</w:t>
      </w:r>
      <w:proofErr w:type="spellEnd"/>
      <w:r w:rsidRPr="009844CE">
        <w:t xml:space="preserve"> </w:t>
      </w:r>
      <w:proofErr w:type="spellStart"/>
      <w:r w:rsidRPr="009844CE">
        <w:t>nhiễu</w:t>
      </w:r>
      <w:proofErr w:type="spellEnd"/>
      <w:r w:rsidRPr="009844CE">
        <w:t>:</w:t>
      </w:r>
    </w:p>
    <w:p w14:paraId="6540A22F" w14:textId="77777777" w:rsidR="009844CE" w:rsidRDefault="009844CE" w:rsidP="00E25FAB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hiễu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7B9ACE1F" w14:textId="77777777" w:rsidR="009844CE" w:rsidRPr="009844CE" w:rsidRDefault="009844CE" w:rsidP="009844CE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ọc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9844CE">
        <w:rPr>
          <w:rFonts w:ascii="Times New Roman" w:hAnsi="Times New Roman" w:cs="Times New Roman"/>
          <w:sz w:val="28"/>
          <w:szCs w:val="28"/>
        </w:rPr>
        <w:t>cử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sổ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hay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lân</w:t>
      </w:r>
      <w:proofErr w:type="spellEnd"/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4CE">
        <w:rPr>
          <w:rFonts w:ascii="Times New Roman" w:hAnsi="Times New Roman" w:cs="Times New Roman"/>
          <w:sz w:val="28"/>
          <w:szCs w:val="28"/>
        </w:rPr>
        <w:t>cận</w:t>
      </w:r>
      <w:proofErr w:type="spellEnd"/>
    </w:p>
    <w:p w14:paraId="7CE26E6C" w14:textId="77777777" w:rsidR="009844CE" w:rsidRPr="009844CE" w:rsidRDefault="009844CE" w:rsidP="009844CE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ử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ổ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x3:</w:t>
      </w:r>
      <w:r>
        <w:t xml:space="preserve"> </w:t>
      </w:r>
      <w:r w:rsidRPr="003E2979">
        <w:rPr>
          <w:position w:val="-50"/>
        </w:rPr>
        <w:object w:dxaOrig="1140" w:dyaOrig="1120" w14:anchorId="340F8DC5">
          <v:shape id="_x0000_i1047" type="#_x0000_t75" style="width:57pt;height:55.8pt" o:ole="">
            <v:imagedata r:id="rId61" o:title=""/>
          </v:shape>
          <o:OLEObject Type="Embed" ProgID="Equation.DSMT4" ShapeID="_x0000_i1047" DrawAspect="Content" ObjectID="_1654976546" r:id="rId62"/>
        </w:object>
      </w:r>
      <w:r w:rsidRPr="009844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E2979">
        <w:rPr>
          <w:position w:val="-50"/>
        </w:rPr>
        <w:object w:dxaOrig="1380" w:dyaOrig="1120" w14:anchorId="53BE999A">
          <v:shape id="_x0000_i1048" type="#_x0000_t75" style="width:69pt;height:55.8pt" o:ole="">
            <v:imagedata r:id="rId63" o:title=""/>
          </v:shape>
          <o:OLEObject Type="Embed" ProgID="Equation.DSMT4" ShapeID="_x0000_i1048" DrawAspect="Content" ObjectID="_1654976547" r:id="rId64"/>
        </w:object>
      </w:r>
      <w:r>
        <w:t>,</w:t>
      </w:r>
      <w:r w:rsidRPr="003E2979">
        <w:rPr>
          <w:position w:val="-50"/>
        </w:rPr>
        <w:object w:dxaOrig="1980" w:dyaOrig="1120" w14:anchorId="52179D62">
          <v:shape id="_x0000_i1049" type="#_x0000_t75" style="width:99pt;height:55.8pt" o:ole="">
            <v:imagedata r:id="rId65" o:title=""/>
          </v:shape>
          <o:OLEObject Type="Embed" ProgID="Equation.DSMT4" ShapeID="_x0000_i1049" DrawAspect="Content" ObjectID="_1654976548" r:id="rId66"/>
        </w:object>
      </w:r>
      <w:r>
        <w:t xml:space="preserve">( </w:t>
      </w:r>
      <w:r>
        <w:rPr>
          <w:rFonts w:ascii="Times New Roman" w:hAnsi="Times New Roman" w:cs="Times New Roman"/>
          <w:sz w:val="28"/>
          <w:szCs w:val="28"/>
        </w:rPr>
        <w:t xml:space="preserve">b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14:paraId="15B32C7C" w14:textId="77777777" w:rsidR="009844CE" w:rsidRDefault="009844CE" w:rsidP="009844C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ễ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hi </w:t>
      </w:r>
      <w:proofErr w:type="spellStart"/>
      <w:r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15BE3F48" w14:textId="77777777" w:rsidR="009844CE" w:rsidRDefault="009844CE" w:rsidP="009844CE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-cử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ổ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hi </w:t>
      </w:r>
      <w:proofErr w:type="spellStart"/>
      <w:r>
        <w:rPr>
          <w:rFonts w:ascii="Times New Roman" w:hAnsi="Times New Roman" w:cs="Times New Roman"/>
          <w:sz w:val="28"/>
          <w:szCs w:val="28"/>
        </w:rPr>
        <w:t>tuyến</w:t>
      </w:r>
      <w:proofErr w:type="spellEnd"/>
    </w:p>
    <w:p w14:paraId="3E8E6368" w14:textId="77777777" w:rsidR="009844CE" w:rsidRDefault="009844CE" w:rsidP="009844CE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ử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ổ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max(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, min(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o) 3x3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ớ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(</w:t>
      </w:r>
      <w:proofErr w:type="spellStart"/>
      <w:r>
        <w:rPr>
          <w:rFonts w:ascii="Times New Roman" w:hAnsi="Times New Roman" w:cs="Times New Roman"/>
          <w:sz w:val="28"/>
          <w:szCs w:val="28"/>
        </w:rPr>
        <w:t>x,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ận</w:t>
      </w:r>
      <w:proofErr w:type="spellEnd"/>
    </w:p>
    <w:p w14:paraId="778853BC" w14:textId="77777777" w:rsidR="009844CE" w:rsidRDefault="009844CE" w:rsidP="009844CE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ử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ổ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x3: </w:t>
      </w:r>
      <w:proofErr w:type="spellStart"/>
      <w:r>
        <w:rPr>
          <w:rFonts w:ascii="Times New Roman" w:hAnsi="Times New Roman" w:cs="Times New Roman"/>
          <w:sz w:val="28"/>
          <w:szCs w:val="28"/>
        </w:rPr>
        <w:t>Qu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ua 1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9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( 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(</w:t>
      </w:r>
      <w:proofErr w:type="spellStart"/>
      <w:r>
        <w:rPr>
          <w:rFonts w:ascii="Times New Roman" w:hAnsi="Times New Roman" w:cs="Times New Roman"/>
          <w:sz w:val="28"/>
          <w:szCs w:val="28"/>
        </w:rPr>
        <w:t>x,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8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giữa-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(</w:t>
      </w:r>
      <w:proofErr w:type="spellStart"/>
      <w:r>
        <w:rPr>
          <w:rFonts w:ascii="Times New Roman" w:hAnsi="Times New Roman" w:cs="Times New Roman"/>
          <w:sz w:val="28"/>
          <w:szCs w:val="28"/>
        </w:rPr>
        <w:t>x,y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44015406" w14:textId="77777777" w:rsidR="009844CE" w:rsidRDefault="009844CE" w:rsidP="009844C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auss </w:t>
      </w:r>
      <w:proofErr w:type="gramStart"/>
      <w:r>
        <w:rPr>
          <w:rFonts w:ascii="Times New Roman" w:hAnsi="Times New Roman" w:cs="Times New Roman"/>
          <w:sz w:val="28"/>
          <w:szCs w:val="28"/>
        </w:rPr>
        <w:t>( Gaussia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kernel)</w:t>
      </w:r>
    </w:p>
    <w:p w14:paraId="0201466C" w14:textId="77777777" w:rsidR="009844CE" w:rsidRDefault="009844CE" w:rsidP="009844CE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ấ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ị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r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</w:p>
    <w:p w14:paraId="05F7415B" w14:textId="77777777" w:rsidR="009730F1" w:rsidRDefault="009730F1" w:rsidP="009844CE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auss</w:t>
      </w:r>
    </w:p>
    <w:p w14:paraId="7992E24D" w14:textId="77777777" w:rsidR="009844CE" w:rsidRDefault="009730F1" w:rsidP="009844CE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aussian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66647C">
        <w:rPr>
          <w:rFonts w:ascii="Times New Roman" w:hAnsi="Times New Roman" w:cs="Times New Roman"/>
          <w:sz w:val="28"/>
          <w:szCs w:val="28"/>
        </w:rPr>
        <w:t>G(x)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DF342A" w:rsidRPr="008D368C">
        <w:rPr>
          <w:position w:val="-28"/>
        </w:rPr>
        <w:object w:dxaOrig="1400" w:dyaOrig="780" w14:anchorId="6EFD9CC7">
          <v:shape id="_x0000_i1050" type="#_x0000_t75" style="width:70.2pt;height:39pt" o:ole="">
            <v:imagedata r:id="rId67" o:title=""/>
          </v:shape>
          <o:OLEObject Type="Embed" ProgID="Equation.DSMT4" ShapeID="_x0000_i1050" DrawAspect="Content" ObjectID="_1654976549" r:id="rId68"/>
        </w:object>
      </w:r>
      <w: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( u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sigma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ọ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i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14:paraId="1300952F" w14:textId="77777777" w:rsidR="00DF342A" w:rsidRDefault="0066647C" w:rsidP="0066647C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aussian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>: G(</w:t>
      </w:r>
      <w:proofErr w:type="spellStart"/>
      <w:r>
        <w:rPr>
          <w:rFonts w:ascii="Times New Roman" w:hAnsi="Times New Roman" w:cs="Times New Roman"/>
          <w:sz w:val="28"/>
          <w:szCs w:val="28"/>
        </w:rPr>
        <w:t>x,y</w:t>
      </w:r>
      <w:proofErr w:type="spellEnd"/>
      <w:r>
        <w:rPr>
          <w:rFonts w:ascii="Times New Roman" w:hAnsi="Times New Roman" w:cs="Times New Roman"/>
          <w:sz w:val="28"/>
          <w:szCs w:val="28"/>
        </w:rPr>
        <w:t>) =</w:t>
      </w:r>
      <w:r w:rsidR="00DF342A">
        <w:rPr>
          <w:rFonts w:ascii="Times New Roman" w:hAnsi="Times New Roman" w:cs="Times New Roman"/>
          <w:sz w:val="28"/>
          <w:szCs w:val="28"/>
        </w:rPr>
        <w:t xml:space="preserve"> </w:t>
      </w:r>
      <w:r w:rsidR="00DF342A" w:rsidRPr="008D368C">
        <w:rPr>
          <w:position w:val="-28"/>
        </w:rPr>
        <w:object w:dxaOrig="1900" w:dyaOrig="780" w14:anchorId="127478E1">
          <v:shape id="_x0000_i1051" type="#_x0000_t75" style="width:94.8pt;height:39pt" o:ole="">
            <v:imagedata r:id="rId69" o:title=""/>
          </v:shape>
          <o:OLEObject Type="Embed" ProgID="Equation.DSMT4" ShapeID="_x0000_i1051" DrawAspect="Content" ObjectID="_1654976550" r:id="rId70"/>
        </w:object>
      </w:r>
      <w:r w:rsidR="00DF342A">
        <w:t xml:space="preserve">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 xml:space="preserve"> (u, v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vọng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 xml:space="preserve"> x, y, sigma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F342A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="00DF342A">
        <w:rPr>
          <w:rFonts w:ascii="Times New Roman" w:hAnsi="Times New Roman" w:cs="Times New Roman"/>
          <w:sz w:val="28"/>
          <w:szCs w:val="28"/>
        </w:rPr>
        <w:t>)</w:t>
      </w:r>
    </w:p>
    <w:p w14:paraId="1867E1F3" w14:textId="77777777" w:rsidR="0066647C" w:rsidRPr="00770730" w:rsidRDefault="00DF342A" w:rsidP="00DF342A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auss</w:t>
      </w:r>
      <w:r w:rsidR="007707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70730">
        <w:rPr>
          <w:rFonts w:ascii="Times New Roman" w:hAnsi="Times New Roman" w:cs="Times New Roman"/>
          <w:sz w:val="28"/>
          <w:szCs w:val="28"/>
        </w:rPr>
        <w:t>thường</w:t>
      </w:r>
      <w:proofErr w:type="spellEnd"/>
      <w:r w:rsidR="007707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7073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7707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70730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7707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70730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7707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7073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7707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70730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="007707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70730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="00770730">
        <w:rPr>
          <w:rFonts w:ascii="Times New Roman" w:hAnsi="Times New Roman" w:cs="Times New Roman"/>
          <w:sz w:val="28"/>
          <w:szCs w:val="28"/>
        </w:rPr>
        <w:t xml:space="preserve"> 5x5: </w:t>
      </w:r>
      <w:r w:rsidR="00770730" w:rsidRPr="008D368C">
        <w:rPr>
          <w:position w:val="-84"/>
        </w:rPr>
        <w:object w:dxaOrig="2720" w:dyaOrig="1800" w14:anchorId="194E0983">
          <v:shape id="_x0000_i1052" type="#_x0000_t75" style="width:136.2pt;height:90pt" o:ole="">
            <v:imagedata r:id="rId71" o:title=""/>
          </v:shape>
          <o:OLEObject Type="Embed" ProgID="Equation.DSMT4" ShapeID="_x0000_i1052" DrawAspect="Content" ObjectID="_1654976551" r:id="rId72"/>
        </w:object>
      </w:r>
    </w:p>
    <w:p w14:paraId="6453F1C1" w14:textId="77777777" w:rsidR="00770730" w:rsidRDefault="00770730" w:rsidP="00770730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C6EA9">
        <w:rPr>
          <w:rFonts w:ascii="Times New Roman" w:hAnsi="Times New Roman" w:cs="Times New Roman"/>
          <w:sz w:val="28"/>
          <w:szCs w:val="28"/>
        </w:rPr>
        <w:t>Bilateral:</w:t>
      </w:r>
    </w:p>
    <w:p w14:paraId="036E6816" w14:textId="77777777" w:rsidR="008C6EA9" w:rsidRDefault="008C6EA9" w:rsidP="008C6EA9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ờ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ễ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</w:p>
    <w:p w14:paraId="3D9BC7D8" w14:textId="77777777" w:rsidR="008C6EA9" w:rsidRDefault="008C6EA9" w:rsidP="008C6EA9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ẫ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A24A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4A62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A24A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4A62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="00A24A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4A62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A24A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4A62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="00A24A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4A62">
        <w:rPr>
          <w:rFonts w:ascii="Times New Roman" w:hAnsi="Times New Roman" w:cs="Times New Roman"/>
          <w:sz w:val="28"/>
          <w:szCs w:val="28"/>
        </w:rPr>
        <w:t>ảnh</w:t>
      </w:r>
      <w:proofErr w:type="spellEnd"/>
    </w:p>
    <w:p w14:paraId="1C4E779F" w14:textId="77777777" w:rsidR="00D062DE" w:rsidRDefault="00D062DE" w:rsidP="00D062DE">
      <w:pPr>
        <w:pStyle w:val="oancuaDanhsach"/>
        <w:ind w:left="1800"/>
        <w:rPr>
          <w:rFonts w:ascii="Times New Roman" w:hAnsi="Times New Roman" w:cs="Times New Roman"/>
          <w:sz w:val="28"/>
          <w:szCs w:val="28"/>
        </w:rPr>
      </w:pPr>
    </w:p>
    <w:p w14:paraId="094FD38D" w14:textId="77777777" w:rsidR="00D062DE" w:rsidRPr="00D062DE" w:rsidRDefault="00D062DE" w:rsidP="00D062DE">
      <w:pPr>
        <w:pStyle w:val="oancuaDanhsach"/>
        <w:numPr>
          <w:ilvl w:val="0"/>
          <w:numId w:val="20"/>
        </w:numPr>
        <w:rPr>
          <w:rFonts w:ascii="Times New Roman" w:hAnsi="Times New Roman" w:cs="Times New Roman"/>
          <w:sz w:val="36"/>
          <w:szCs w:val="36"/>
        </w:rPr>
      </w:pPr>
      <w:proofErr w:type="spellStart"/>
      <w:r w:rsidRPr="00D062DE">
        <w:rPr>
          <w:rFonts w:ascii="Times New Roman" w:hAnsi="Times New Roman" w:cs="Times New Roman"/>
          <w:sz w:val="36"/>
          <w:szCs w:val="36"/>
        </w:rPr>
        <w:t>Nhận</w:t>
      </w:r>
      <w:proofErr w:type="spellEnd"/>
      <w:r w:rsidRPr="00D062D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D062DE">
        <w:rPr>
          <w:rFonts w:ascii="Times New Roman" w:hAnsi="Times New Roman" w:cs="Times New Roman"/>
          <w:sz w:val="36"/>
          <w:szCs w:val="36"/>
        </w:rPr>
        <w:t>diện</w:t>
      </w:r>
      <w:proofErr w:type="spellEnd"/>
      <w:r w:rsidRPr="00D062D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D062DE">
        <w:rPr>
          <w:rFonts w:ascii="Times New Roman" w:hAnsi="Times New Roman" w:cs="Times New Roman"/>
          <w:sz w:val="36"/>
          <w:szCs w:val="36"/>
        </w:rPr>
        <w:t>khuôn</w:t>
      </w:r>
      <w:proofErr w:type="spellEnd"/>
      <w:r w:rsidRPr="00D062DE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D062DE">
        <w:rPr>
          <w:rFonts w:ascii="Times New Roman" w:hAnsi="Times New Roman" w:cs="Times New Roman"/>
          <w:sz w:val="36"/>
          <w:szCs w:val="36"/>
        </w:rPr>
        <w:t>mặt</w:t>
      </w:r>
      <w:proofErr w:type="spellEnd"/>
    </w:p>
    <w:p w14:paraId="567371F5" w14:textId="77777777" w:rsidR="00D062DE" w:rsidRDefault="00D062DE" w:rsidP="00D062DE">
      <w:pPr>
        <w:pStyle w:val="oancuaDanhsach"/>
        <w:numPr>
          <w:ilvl w:val="1"/>
          <w:numId w:val="20"/>
        </w:num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Nhậ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ra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ặ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gườ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hay </w:t>
      </w:r>
      <w:proofErr w:type="spellStart"/>
      <w:proofErr w:type="gramStart"/>
      <w:r>
        <w:rPr>
          <w:rFonts w:ascii="Times New Roman" w:hAnsi="Times New Roman" w:cs="Times New Roman"/>
          <w:sz w:val="32"/>
          <w:szCs w:val="32"/>
        </w:rPr>
        <w:t>không</w:t>
      </w:r>
      <w:proofErr w:type="spellEnd"/>
      <w:r>
        <w:rPr>
          <w:rFonts w:ascii="Times New Roman" w:hAnsi="Times New Roman" w:cs="Times New Roman"/>
          <w:sz w:val="32"/>
          <w:szCs w:val="32"/>
        </w:rPr>
        <w:t>( face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detection)</w:t>
      </w:r>
    </w:p>
    <w:p w14:paraId="25E7A483" w14:textId="77777777" w:rsidR="00D062DE" w:rsidRDefault="00D062DE" w:rsidP="00D062DE">
      <w:pPr>
        <w:pStyle w:val="oancuaDanhsach"/>
        <w:numPr>
          <w:ilvl w:val="2"/>
          <w:numId w:val="20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HOG( Histogram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of Oriented Gradients)</w:t>
      </w:r>
    </w:p>
    <w:p w14:paraId="429F0DA1" w14:textId="77777777" w:rsidR="00D062DE" w:rsidRDefault="00E25FAB" w:rsidP="00D062DE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ĩ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ích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6ADAC3BC" w14:textId="77777777" w:rsidR="00E25FAB" w:rsidRDefault="00E25FAB" w:rsidP="00E25FAB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liệu</w:t>
      </w:r>
      <w:proofErr w:type="spellEnd"/>
      <w:r>
        <w:rPr>
          <w:rFonts w:ascii="Times New Roman" w:hAnsi="Times New Roman" w:cs="Times New Roman"/>
          <w:sz w:val="28"/>
          <w:szCs w:val="28"/>
        </w:rPr>
        <w:t>( featur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descriptor)</w:t>
      </w:r>
    </w:p>
    <w:p w14:paraId="6593F2DD" w14:textId="77777777" w:rsidR="00E25FAB" w:rsidRDefault="00E25FAB" w:rsidP="00E25FAB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ừ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ó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ặ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in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ữ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ích</w:t>
      </w:r>
      <w:proofErr w:type="spellEnd"/>
    </w:p>
    <w:p w14:paraId="77D8F3F4" w14:textId="77777777" w:rsidR="00E25FAB" w:rsidRDefault="00E25FAB" w:rsidP="00E25FAB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</w:p>
    <w:p w14:paraId="5913D884" w14:textId="77777777" w:rsidR="002E1DEA" w:rsidRPr="00D062DE" w:rsidRDefault="002E1DEA" w:rsidP="00E25FAB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eature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etect </w:t>
      </w:r>
    </w:p>
    <w:p w14:paraId="696629F9" w14:textId="77777777" w:rsidR="00E25FAB" w:rsidRDefault="00E25FAB" w:rsidP="00E25FAB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Ý </w:t>
      </w:r>
      <w:proofErr w:type="spellStart"/>
      <w:r>
        <w:rPr>
          <w:rFonts w:ascii="Times New Roman" w:hAnsi="Times New Roman" w:cs="Times New Roman"/>
          <w:sz w:val="28"/>
          <w:szCs w:val="28"/>
        </w:rPr>
        <w:t>tưở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0F65367D" w14:textId="77777777" w:rsidR="00E25FAB" w:rsidRDefault="00E25FAB" w:rsidP="00E25FAB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in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radient </w:t>
      </w:r>
      <w:proofErr w:type="spellStart"/>
      <w:r>
        <w:rPr>
          <w:rFonts w:ascii="Times New Roman" w:hAnsi="Times New Roman" w:cs="Times New Roman"/>
          <w:sz w:val="28"/>
          <w:szCs w:val="28"/>
        </w:rPr>
        <w:t>hoặ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ên</w:t>
      </w:r>
      <w:proofErr w:type="spellEnd"/>
    </w:p>
    <w:p w14:paraId="38E804A5" w14:textId="77777777" w:rsidR="00E25FAB" w:rsidRDefault="00E25FAB" w:rsidP="00E25FAB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ia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con</w:t>
      </w:r>
      <w:r w:rsidR="00BE1ACE">
        <w:rPr>
          <w:rFonts w:ascii="Times New Roman" w:hAnsi="Times New Roman" w:cs="Times New Roman"/>
          <w:sz w:val="28"/>
          <w:szCs w:val="28"/>
        </w:rPr>
        <w:t xml:space="preserve">( </w:t>
      </w:r>
      <w:r>
        <w:rPr>
          <w:rFonts w:ascii="Times New Roman" w:hAnsi="Times New Roman" w:cs="Times New Roman"/>
          <w:sz w:val="28"/>
          <w:szCs w:val="28"/>
        </w:rPr>
        <w:t>cell</w:t>
      </w:r>
      <w:proofErr w:type="gramEnd"/>
      <w:r w:rsidR="00BE1AC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istogram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radient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ằ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ell</w:t>
      </w:r>
    </w:p>
    <w:p w14:paraId="3807005D" w14:textId="77777777" w:rsidR="00E25FAB" w:rsidRDefault="00E25FAB" w:rsidP="00E25FAB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istogram </w:t>
      </w:r>
      <w:proofErr w:type="spellStart"/>
      <w:r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ễ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an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ầu</w:t>
      </w:r>
      <w:proofErr w:type="spellEnd"/>
    </w:p>
    <w:p w14:paraId="7FA5C221" w14:textId="77777777" w:rsidR="00E25FAB" w:rsidRDefault="00E25FAB" w:rsidP="00E25FAB">
      <w:pPr>
        <w:pStyle w:val="oancuaDanhsac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15155DBB" w14:textId="77777777" w:rsidR="002E1DEA" w:rsidRDefault="00993E25" w:rsidP="002659C8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993E25">
        <w:rPr>
          <w:rFonts w:ascii="Times New Roman" w:hAnsi="Times New Roman" w:cs="Times New Roman"/>
          <w:sz w:val="28"/>
          <w:szCs w:val="28"/>
        </w:rPr>
        <w:t xml:space="preserve">B1: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xử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6FB99E94" w14:textId="77777777" w:rsidR="00993E25" w:rsidRDefault="002E1DEA" w:rsidP="002E1DEA">
      <w:pPr>
        <w:pStyle w:val="oancuaDanhsach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</w:t>
      </w:r>
      <w:r w:rsidR="00E25FAB" w:rsidRPr="00993E25">
        <w:rPr>
          <w:rFonts w:ascii="Times New Roman" w:hAnsi="Times New Roman" w:cs="Times New Roman"/>
          <w:sz w:val="28"/>
          <w:szCs w:val="28"/>
        </w:rPr>
        <w:t>ể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thuận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tiện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chỉnh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E25FAB" w:rsidRPr="00993E25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>( resize</w:t>
      </w:r>
      <w:proofErr w:type="gram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="00E25FAB" w:rsidRP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5FAB" w:rsidRPr="00993E25">
        <w:rPr>
          <w:rFonts w:ascii="Times New Roman" w:hAnsi="Times New Roman" w:cs="Times New Roman"/>
          <w:sz w:val="28"/>
          <w:szCs w:val="28"/>
        </w:rPr>
        <w:t>chung</w:t>
      </w:r>
      <w:proofErr w:type="spellEnd"/>
      <w:r w:rsidR="00993E25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="00993E25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93E25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93E25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="00993E2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993E2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93E25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93E25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93E2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93E25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="00993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93E25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="00993E25">
        <w:rPr>
          <w:rFonts w:ascii="Times New Roman" w:hAnsi="Times New Roman" w:cs="Times New Roman"/>
          <w:sz w:val="28"/>
          <w:szCs w:val="28"/>
        </w:rPr>
        <w:t xml:space="preserve"> 64 x 128)</w:t>
      </w:r>
    </w:p>
    <w:p w14:paraId="3F059731" w14:textId="77777777" w:rsidR="002E1DEA" w:rsidRDefault="00993E25" w:rsidP="002E1DEA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993E25">
        <w:rPr>
          <w:rFonts w:ascii="Times New Roman" w:hAnsi="Times New Roman" w:cs="Times New Roman"/>
          <w:sz w:val="28"/>
          <w:szCs w:val="28"/>
        </w:rPr>
        <w:t xml:space="preserve">B2: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radient</w:t>
      </w:r>
      <w:r w:rsidR="002E1DEA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5485FD5A" w14:textId="77777777" w:rsidR="002E1DEA" w:rsidRDefault="002E1DEA" w:rsidP="002E1DEA">
      <w:pPr>
        <w:pStyle w:val="oancuaDanhsac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kernel( </w:t>
      </w: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Sobel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, y</w:t>
      </w:r>
      <w:r w:rsidR="00BE1A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E1AC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BE1ACE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BE1ACE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BE1A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1ACE">
        <w:rPr>
          <w:rFonts w:ascii="Times New Roman" w:hAnsi="Times New Roman" w:cs="Times New Roman"/>
          <w:sz w:val="28"/>
          <w:szCs w:val="28"/>
        </w:rPr>
        <w:t>Gx</w:t>
      </w:r>
      <w:proofErr w:type="spellEnd"/>
      <w:r w:rsidR="00BE1A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E1ACE">
        <w:rPr>
          <w:rFonts w:ascii="Times New Roman" w:hAnsi="Times New Roman" w:cs="Times New Roman"/>
          <w:sz w:val="28"/>
          <w:szCs w:val="28"/>
        </w:rPr>
        <w:t>Gy</w:t>
      </w:r>
      <w:proofErr w:type="spellEnd"/>
    </w:p>
    <w:p w14:paraId="33555BA2" w14:textId="77777777" w:rsidR="00BE1ACE" w:rsidRPr="00BE1ACE" w:rsidRDefault="00BE1ACE" w:rsidP="002E1DEA">
      <w:pPr>
        <w:pStyle w:val="oancuaDanhsac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x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a,b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>
        <w:rPr>
          <w:rFonts w:ascii="Times New Roman" w:hAnsi="Times New Roman" w:cs="Times New Roman"/>
          <w:sz w:val="28"/>
          <w:szCs w:val="28"/>
        </w:rPr>
        <w:t>Gy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a,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, </w:t>
      </w:r>
      <w:r w:rsidRPr="005A09AA">
        <w:rPr>
          <w:position w:val="-16"/>
        </w:rPr>
        <w:object w:dxaOrig="3120" w:dyaOrig="480" w14:anchorId="61CF9BCA">
          <v:shape id="_x0000_i1053" type="#_x0000_t75" style="width:156pt;height:24pt" o:ole="">
            <v:imagedata r:id="rId73" o:title=""/>
          </v:shape>
          <o:OLEObject Type="Embed" ProgID="Equation.DSMT4" ShapeID="_x0000_i1053" DrawAspect="Content" ObjectID="_1654976552" r:id="rId74"/>
        </w:object>
      </w:r>
    </w:p>
    <w:p w14:paraId="6CA92BF1" w14:textId="77777777" w:rsidR="00BE1ACE" w:rsidRPr="002659C8" w:rsidRDefault="00BE1ACE" w:rsidP="00BE1ACE">
      <w:pPr>
        <w:pStyle w:val="oancuaDanhsac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E1ACE">
        <w:rPr>
          <w:position w:val="-6"/>
          <w:sz w:val="28"/>
          <w:szCs w:val="28"/>
        </w:rPr>
        <w:object w:dxaOrig="200" w:dyaOrig="279" w14:anchorId="74986CDF">
          <v:shape id="_x0000_i1054" type="#_x0000_t75" style="width:10.2pt;height:13.8pt" o:ole="">
            <v:imagedata r:id="rId75" o:title=""/>
          </v:shape>
          <o:OLEObject Type="Embed" ProgID="Equation.DSMT4" ShapeID="_x0000_i1054" DrawAspect="Content" ObjectID="_1654976553" r:id="rId76"/>
        </w:object>
      </w:r>
      <w:r w:rsidRPr="00BE1ACE">
        <w:rPr>
          <w:sz w:val="28"/>
          <w:szCs w:val="28"/>
        </w:rPr>
        <w:t>,</w: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09AA">
        <w:rPr>
          <w:position w:val="-34"/>
        </w:rPr>
        <w:object w:dxaOrig="2580" w:dyaOrig="800" w14:anchorId="169594B6">
          <v:shape id="_x0000_i1055" type="#_x0000_t75" style="width:129pt;height:40.2pt" o:ole="">
            <v:imagedata r:id="rId77" o:title=""/>
          </v:shape>
          <o:OLEObject Type="Embed" ProgID="Equation.DSMT4" ShapeID="_x0000_i1055" DrawAspect="Content" ObjectID="_1654976554" r:id="rId78"/>
        </w:object>
      </w:r>
    </w:p>
    <w:p w14:paraId="3107B171" w14:textId="77777777" w:rsidR="002659C8" w:rsidRDefault="002659C8" w:rsidP="002659C8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vector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ặ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ô( cell</w:t>
      </w:r>
      <w:proofErr w:type="gramEnd"/>
      <w:r>
        <w:rPr>
          <w:rFonts w:ascii="Times New Roman" w:hAnsi="Times New Roman" w:cs="Times New Roman"/>
          <w:sz w:val="28"/>
          <w:szCs w:val="28"/>
        </w:rPr>
        <w:t>)</w:t>
      </w:r>
    </w:p>
    <w:p w14:paraId="0F2EFD51" w14:textId="77777777" w:rsidR="002659C8" w:rsidRDefault="002659C8" w:rsidP="002659C8">
      <w:pPr>
        <w:pStyle w:val="oancuaDanhsac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ia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lock, chia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lock </w:t>
      </w:r>
      <w:proofErr w:type="spellStart"/>
      <w:r>
        <w:rPr>
          <w:rFonts w:ascii="Times New Roman" w:hAnsi="Times New Roman" w:cs="Times New Roman"/>
          <w:sz w:val="28"/>
          <w:szCs w:val="28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ell</w:t>
      </w:r>
    </w:p>
    <w:p w14:paraId="18B8C7EC" w14:textId="77777777" w:rsidR="002659C8" w:rsidRPr="00BE1ACE" w:rsidRDefault="002659C8" w:rsidP="002659C8">
      <w:pPr>
        <w:pStyle w:val="oancuaDanhsac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lock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</w:p>
    <w:sectPr w:rsidR="002659C8" w:rsidRPr="00BE1A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1D41DD"/>
    <w:multiLevelType w:val="hybridMultilevel"/>
    <w:tmpl w:val="0F9E674C"/>
    <w:lvl w:ilvl="0" w:tplc="4B50A616">
      <w:start w:val="1"/>
      <w:numFmt w:val="bullet"/>
      <w:lvlText w:val="-"/>
      <w:lvlJc w:val="left"/>
      <w:pPr>
        <w:ind w:left="216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 w15:restartNumberingAfterBreak="0">
    <w:nsid w:val="08F84E8B"/>
    <w:multiLevelType w:val="hybridMultilevel"/>
    <w:tmpl w:val="279852DC"/>
    <w:lvl w:ilvl="0" w:tplc="2E06F6FC">
      <w:start w:val="1"/>
      <w:numFmt w:val="bullet"/>
      <w:lvlText w:val="-"/>
      <w:lvlJc w:val="left"/>
      <w:pPr>
        <w:ind w:left="1152" w:hanging="360"/>
      </w:pPr>
      <w:rPr>
        <w:rFonts w:ascii="Times New Roman" w:eastAsiaTheme="minorHAnsi" w:hAnsi="Times New Roman" w:cs="Times New Roman" w:hint="default"/>
        <w:i/>
        <w:iCs/>
      </w:rPr>
    </w:lvl>
    <w:lvl w:ilvl="1" w:tplc="04090003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2" w15:restartNumberingAfterBreak="0">
    <w:nsid w:val="0A9F1DEC"/>
    <w:multiLevelType w:val="hybridMultilevel"/>
    <w:tmpl w:val="CB54E890"/>
    <w:lvl w:ilvl="0" w:tplc="F8D843A0">
      <w:start w:val="2"/>
      <w:numFmt w:val="bullet"/>
      <w:lvlText w:val=""/>
      <w:lvlJc w:val="left"/>
      <w:pPr>
        <w:ind w:left="3240" w:hanging="360"/>
      </w:pPr>
      <w:rPr>
        <w:rFonts w:ascii="Symbol" w:eastAsia="SimSu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3" w15:restartNumberingAfterBreak="0">
    <w:nsid w:val="0FB669D6"/>
    <w:multiLevelType w:val="hybridMultilevel"/>
    <w:tmpl w:val="7C1CCA4A"/>
    <w:lvl w:ilvl="0" w:tplc="F5821ACC">
      <w:start w:val="1"/>
      <w:numFmt w:val="bullet"/>
      <w:lvlText w:val="-"/>
      <w:lvlJc w:val="left"/>
      <w:pPr>
        <w:ind w:left="720" w:hanging="360"/>
      </w:pPr>
      <w:rPr>
        <w:rFonts w:ascii="Calibri" w:eastAsia="SimSun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CA3A95"/>
    <w:multiLevelType w:val="multilevel"/>
    <w:tmpl w:val="5694078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5564838"/>
    <w:multiLevelType w:val="multilevel"/>
    <w:tmpl w:val="B82ACB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93B1558"/>
    <w:multiLevelType w:val="hybridMultilevel"/>
    <w:tmpl w:val="0C823B72"/>
    <w:lvl w:ilvl="0" w:tplc="DA6A9E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1FAA97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DBE2FC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75C6A8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80231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084B9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7AEEB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EA21E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D22A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 w15:restartNumberingAfterBreak="0">
    <w:nsid w:val="1AB53D19"/>
    <w:multiLevelType w:val="hybridMultilevel"/>
    <w:tmpl w:val="3B406FB4"/>
    <w:lvl w:ilvl="0" w:tplc="E2F20ED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E320FD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CB6EBB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536B59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12EBAC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06694F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40205D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8D480E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F82D17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 w15:restartNumberingAfterBreak="0">
    <w:nsid w:val="1FF41644"/>
    <w:multiLevelType w:val="hybridMultilevel"/>
    <w:tmpl w:val="23165F22"/>
    <w:lvl w:ilvl="0" w:tplc="3DB0F262">
      <w:start w:val="3"/>
      <w:numFmt w:val="bullet"/>
      <w:lvlText w:val=""/>
      <w:lvlJc w:val="left"/>
      <w:pPr>
        <w:ind w:left="2160" w:hanging="360"/>
      </w:pPr>
      <w:rPr>
        <w:rFonts w:ascii="Wingdings" w:eastAsia="SimSu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9" w15:restartNumberingAfterBreak="0">
    <w:nsid w:val="2DAD7F37"/>
    <w:multiLevelType w:val="hybridMultilevel"/>
    <w:tmpl w:val="4E8CBE02"/>
    <w:lvl w:ilvl="0" w:tplc="0DB2AFC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DFE7C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14E029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664175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384D33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AAC6E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18633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11469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4485BF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 w15:restartNumberingAfterBreak="0">
    <w:nsid w:val="30D507B9"/>
    <w:multiLevelType w:val="multilevel"/>
    <w:tmpl w:val="FEBAE6A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1" w15:restartNumberingAfterBreak="0">
    <w:nsid w:val="31AD7764"/>
    <w:multiLevelType w:val="multilevel"/>
    <w:tmpl w:val="1D606C60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7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5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640" w:hanging="2520"/>
      </w:pPr>
      <w:rPr>
        <w:rFonts w:hint="default"/>
      </w:rPr>
    </w:lvl>
  </w:abstractNum>
  <w:abstractNum w:abstractNumId="12" w15:restartNumberingAfterBreak="0">
    <w:nsid w:val="341960FF"/>
    <w:multiLevelType w:val="hybridMultilevel"/>
    <w:tmpl w:val="DFF8C710"/>
    <w:lvl w:ilvl="0" w:tplc="25AA4B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8E4C4D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14CDB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578F6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E061B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66AE18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6D051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61662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318F1B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 w15:restartNumberingAfterBreak="0">
    <w:nsid w:val="3A977106"/>
    <w:multiLevelType w:val="hybridMultilevel"/>
    <w:tmpl w:val="77DEEE08"/>
    <w:lvl w:ilvl="0" w:tplc="3B34BA4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972D1CE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A586A2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F7A5F3A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0301BA8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BBE0E6E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3ECD1FC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C1AAE86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75E927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3678C8"/>
    <w:multiLevelType w:val="multilevel"/>
    <w:tmpl w:val="E63C39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472C2610"/>
    <w:multiLevelType w:val="multilevel"/>
    <w:tmpl w:val="F8CC5FF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0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0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31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0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1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90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00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112" w:hanging="2160"/>
      </w:pPr>
      <w:rPr>
        <w:rFonts w:hint="default"/>
      </w:rPr>
    </w:lvl>
  </w:abstractNum>
  <w:abstractNum w:abstractNumId="16" w15:restartNumberingAfterBreak="0">
    <w:nsid w:val="489C46DD"/>
    <w:multiLevelType w:val="hybridMultilevel"/>
    <w:tmpl w:val="9ECA2EB6"/>
    <w:lvl w:ilvl="0" w:tplc="6582AE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7B6F61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D921B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2D67C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33E3C2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008512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7FCEC0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03268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DB252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 w15:restartNumberingAfterBreak="0">
    <w:nsid w:val="4C3376DC"/>
    <w:multiLevelType w:val="multilevel"/>
    <w:tmpl w:val="6AEC77C4"/>
    <w:lvl w:ilvl="0">
      <w:start w:val="1"/>
      <w:numFmt w:val="decimal"/>
      <w:lvlText w:val="%1."/>
      <w:lvlJc w:val="left"/>
      <w:pPr>
        <w:ind w:left="1080" w:hanging="720"/>
      </w:pPr>
      <w:rPr>
        <w:rFonts w:ascii="Times New Roman" w:eastAsia="SimSun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744" w:hanging="384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8" w15:restartNumberingAfterBreak="0">
    <w:nsid w:val="4D9179B3"/>
    <w:multiLevelType w:val="hybridMultilevel"/>
    <w:tmpl w:val="306863B4"/>
    <w:lvl w:ilvl="0" w:tplc="5142D3FE">
      <w:start w:val="1"/>
      <w:numFmt w:val="bullet"/>
      <w:pStyle w:val="MTDisplayEquation"/>
      <w:lvlText w:val=""/>
      <w:lvlJc w:val="left"/>
      <w:pPr>
        <w:ind w:left="1800" w:hanging="360"/>
      </w:pPr>
      <w:rPr>
        <w:rFonts w:ascii="Symbol" w:eastAsia="SimSu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4DDE7233"/>
    <w:multiLevelType w:val="multilevel"/>
    <w:tmpl w:val="72D27672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5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20" w15:restartNumberingAfterBreak="0">
    <w:nsid w:val="4FD27FE1"/>
    <w:multiLevelType w:val="hybridMultilevel"/>
    <w:tmpl w:val="17CC6166"/>
    <w:lvl w:ilvl="0" w:tplc="1668F37A">
      <w:start w:val="1"/>
      <w:numFmt w:val="bullet"/>
      <w:lvlText w:val="-"/>
      <w:lvlJc w:val="left"/>
      <w:pPr>
        <w:ind w:left="1624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34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06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8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0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22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94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6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384" w:hanging="360"/>
      </w:pPr>
      <w:rPr>
        <w:rFonts w:ascii="Wingdings" w:hAnsi="Wingdings" w:hint="default"/>
      </w:rPr>
    </w:lvl>
  </w:abstractNum>
  <w:abstractNum w:abstractNumId="21" w15:restartNumberingAfterBreak="0">
    <w:nsid w:val="630F7F7E"/>
    <w:multiLevelType w:val="hybridMultilevel"/>
    <w:tmpl w:val="2E4445BA"/>
    <w:lvl w:ilvl="0" w:tplc="67709DE6">
      <w:start w:val="3"/>
      <w:numFmt w:val="bullet"/>
      <w:lvlText w:val=""/>
      <w:lvlJc w:val="left"/>
      <w:pPr>
        <w:ind w:left="2160" w:hanging="360"/>
      </w:pPr>
      <w:rPr>
        <w:rFonts w:ascii="Wingdings" w:eastAsia="SimSu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2" w15:restartNumberingAfterBreak="0">
    <w:nsid w:val="63CF5815"/>
    <w:multiLevelType w:val="multilevel"/>
    <w:tmpl w:val="D24A0E66"/>
    <w:lvl w:ilvl="0">
      <w:start w:val="1"/>
      <w:numFmt w:val="decimal"/>
      <w:lvlText w:val="%1."/>
      <w:lvlJc w:val="left"/>
      <w:pPr>
        <w:ind w:left="357" w:hanging="357"/>
      </w:pPr>
      <w:rPr>
        <w:rFonts w:ascii="Times New Roman" w:hAnsi="Times New Roman" w:cs="Times New Roman" w:hint="default"/>
        <w:b/>
        <w:i w:val="0"/>
        <w:spacing w:val="0"/>
        <w:sz w:val="32"/>
      </w:rPr>
    </w:lvl>
    <w:lvl w:ilvl="1">
      <w:start w:val="1"/>
      <w:numFmt w:val="decimal"/>
      <w:lvlText w:val="%1.%2."/>
      <w:lvlJc w:val="left"/>
      <w:pPr>
        <w:ind w:left="811" w:hanging="357"/>
      </w:pPr>
      <w:rPr>
        <w:rFonts w:ascii="Times New Roman" w:hAnsi="Times New Roman" w:cs="Times New Roman" w:hint="default"/>
        <w:b/>
        <w:i w:val="0"/>
        <w:sz w:val="28"/>
      </w:rPr>
    </w:lvl>
    <w:lvl w:ilvl="2">
      <w:start w:val="1"/>
      <w:numFmt w:val="decimal"/>
      <w:lvlText w:val="%1.%2.%3."/>
      <w:lvlJc w:val="left"/>
      <w:pPr>
        <w:ind w:left="1265" w:hanging="357"/>
      </w:pPr>
      <w:rPr>
        <w:rFonts w:ascii="Times New Roman" w:hAnsi="Times New Roman" w:cs="Times New Roman" w:hint="default"/>
        <w:b/>
        <w:i/>
        <w:sz w:val="24"/>
      </w:rPr>
    </w:lvl>
    <w:lvl w:ilvl="3">
      <w:start w:val="1"/>
      <w:numFmt w:val="decimal"/>
      <w:lvlText w:val="%1.%2.%3.%4."/>
      <w:lvlJc w:val="left"/>
      <w:pPr>
        <w:ind w:left="1719" w:hanging="357"/>
      </w:pPr>
      <w:rPr>
        <w:rFonts w:ascii="Times New Roman" w:hAnsi="Times New Roman" w:cs="Times New Roman" w:hint="default"/>
        <w:b w:val="0"/>
        <w:i/>
        <w:sz w:val="24"/>
      </w:rPr>
    </w:lvl>
    <w:lvl w:ilvl="4">
      <w:start w:val="1"/>
      <w:numFmt w:val="decimal"/>
      <w:lvlText w:val="%1.%2.%3.%4.%5."/>
      <w:lvlJc w:val="left"/>
      <w:pPr>
        <w:ind w:left="2173" w:hanging="357"/>
      </w:pPr>
    </w:lvl>
    <w:lvl w:ilvl="5">
      <w:start w:val="1"/>
      <w:numFmt w:val="decimal"/>
      <w:lvlText w:val="%1.%2.%3.%4.%5.%6."/>
      <w:lvlJc w:val="left"/>
      <w:pPr>
        <w:ind w:left="2627" w:hanging="357"/>
      </w:pPr>
    </w:lvl>
    <w:lvl w:ilvl="6">
      <w:start w:val="1"/>
      <w:numFmt w:val="decimal"/>
      <w:lvlText w:val="%1.%2.%3.%4.%5.%6.%7."/>
      <w:lvlJc w:val="left"/>
      <w:pPr>
        <w:ind w:left="3081" w:hanging="357"/>
      </w:pPr>
    </w:lvl>
    <w:lvl w:ilvl="7">
      <w:start w:val="1"/>
      <w:numFmt w:val="decimal"/>
      <w:lvlText w:val="%1.%2.%3.%4.%5.%6.%7.%8."/>
      <w:lvlJc w:val="left"/>
      <w:pPr>
        <w:ind w:left="3535" w:hanging="357"/>
      </w:pPr>
    </w:lvl>
    <w:lvl w:ilvl="8">
      <w:start w:val="1"/>
      <w:numFmt w:val="decimal"/>
      <w:lvlText w:val="%1.%2.%3.%4.%5.%6.%7.%8.%9."/>
      <w:lvlJc w:val="left"/>
      <w:pPr>
        <w:ind w:left="3989" w:hanging="357"/>
      </w:pPr>
    </w:lvl>
  </w:abstractNum>
  <w:abstractNum w:abstractNumId="23" w15:restartNumberingAfterBreak="0">
    <w:nsid w:val="6E4B6F9D"/>
    <w:multiLevelType w:val="hybridMultilevel"/>
    <w:tmpl w:val="A3FA57BC"/>
    <w:lvl w:ilvl="0" w:tplc="FCD8B692">
      <w:start w:val="1"/>
      <w:numFmt w:val="decimal"/>
      <w:lvlText w:val="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4" w15:restartNumberingAfterBreak="0">
    <w:nsid w:val="73A66579"/>
    <w:multiLevelType w:val="hybridMultilevel"/>
    <w:tmpl w:val="40686ADA"/>
    <w:lvl w:ilvl="0" w:tplc="CEBEE2A4">
      <w:start w:val="1"/>
      <w:numFmt w:val="bullet"/>
      <w:lvlText w:val=""/>
      <w:lvlJc w:val="left"/>
      <w:pPr>
        <w:ind w:left="1800" w:hanging="360"/>
      </w:pPr>
      <w:rPr>
        <w:rFonts w:ascii="Symbol" w:eastAsia="SimSun" w:hAnsi="Symbol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7DDA6D14"/>
    <w:multiLevelType w:val="hybridMultilevel"/>
    <w:tmpl w:val="00E6FA30"/>
    <w:lvl w:ilvl="0" w:tplc="63FA06F4">
      <w:start w:val="1"/>
      <w:numFmt w:val="bullet"/>
      <w:lvlText w:val="-"/>
      <w:lvlJc w:val="left"/>
      <w:pPr>
        <w:ind w:left="144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3"/>
  </w:num>
  <w:num w:numId="3">
    <w:abstractNumId w:val="16"/>
  </w:num>
  <w:num w:numId="4">
    <w:abstractNumId w:val="4"/>
  </w:num>
  <w:num w:numId="5">
    <w:abstractNumId w:val="6"/>
  </w:num>
  <w:num w:numId="6">
    <w:abstractNumId w:val="7"/>
  </w:num>
  <w:num w:numId="7">
    <w:abstractNumId w:val="9"/>
  </w:num>
  <w:num w:numId="8">
    <w:abstractNumId w:val="12"/>
  </w:num>
  <w:num w:numId="9">
    <w:abstractNumId w:val="13"/>
  </w:num>
  <w:num w:numId="10">
    <w:abstractNumId w:val="1"/>
  </w:num>
  <w:num w:numId="1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5"/>
  </w:num>
  <w:num w:numId="13">
    <w:abstractNumId w:val="10"/>
  </w:num>
  <w:num w:numId="14">
    <w:abstractNumId w:val="14"/>
  </w:num>
  <w:num w:numId="15">
    <w:abstractNumId w:val="1"/>
  </w:num>
  <w:num w:numId="16">
    <w:abstractNumId w:val="11"/>
  </w:num>
  <w:num w:numId="17">
    <w:abstractNumId w:val="0"/>
  </w:num>
  <w:num w:numId="18">
    <w:abstractNumId w:val="20"/>
  </w:num>
  <w:num w:numId="19">
    <w:abstractNumId w:val="2"/>
  </w:num>
  <w:num w:numId="20">
    <w:abstractNumId w:val="19"/>
  </w:num>
  <w:num w:numId="21">
    <w:abstractNumId w:val="25"/>
  </w:num>
  <w:num w:numId="22">
    <w:abstractNumId w:val="18"/>
  </w:num>
  <w:num w:numId="23">
    <w:abstractNumId w:val="24"/>
  </w:num>
  <w:num w:numId="24">
    <w:abstractNumId w:val="5"/>
  </w:num>
  <w:num w:numId="25">
    <w:abstractNumId w:val="23"/>
  </w:num>
  <w:num w:numId="26">
    <w:abstractNumId w:val="21"/>
  </w:num>
  <w:num w:numId="2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3469"/>
    <w:rsid w:val="0001191B"/>
    <w:rsid w:val="00027129"/>
    <w:rsid w:val="000A24DA"/>
    <w:rsid w:val="000B7DF0"/>
    <w:rsid w:val="000C3779"/>
    <w:rsid w:val="000E4103"/>
    <w:rsid w:val="00104161"/>
    <w:rsid w:val="00111F69"/>
    <w:rsid w:val="00143469"/>
    <w:rsid w:val="00154922"/>
    <w:rsid w:val="001566AE"/>
    <w:rsid w:val="00167FB0"/>
    <w:rsid w:val="0017059E"/>
    <w:rsid w:val="00185035"/>
    <w:rsid w:val="001A6174"/>
    <w:rsid w:val="001D23FF"/>
    <w:rsid w:val="001E09D3"/>
    <w:rsid w:val="00213883"/>
    <w:rsid w:val="00227ADF"/>
    <w:rsid w:val="002658A8"/>
    <w:rsid w:val="002659C8"/>
    <w:rsid w:val="00267001"/>
    <w:rsid w:val="002710AF"/>
    <w:rsid w:val="002744A0"/>
    <w:rsid w:val="002746AA"/>
    <w:rsid w:val="002E1DEA"/>
    <w:rsid w:val="00322AC3"/>
    <w:rsid w:val="00327A29"/>
    <w:rsid w:val="003678BA"/>
    <w:rsid w:val="00393727"/>
    <w:rsid w:val="003A3C69"/>
    <w:rsid w:val="003B5464"/>
    <w:rsid w:val="0047646A"/>
    <w:rsid w:val="004921DA"/>
    <w:rsid w:val="004B35CB"/>
    <w:rsid w:val="004C287F"/>
    <w:rsid w:val="004C35C4"/>
    <w:rsid w:val="004C37F5"/>
    <w:rsid w:val="004D1A8D"/>
    <w:rsid w:val="00541BC3"/>
    <w:rsid w:val="005A5456"/>
    <w:rsid w:val="005A6E74"/>
    <w:rsid w:val="005B0CE6"/>
    <w:rsid w:val="005C5A8C"/>
    <w:rsid w:val="005D204E"/>
    <w:rsid w:val="005D5896"/>
    <w:rsid w:val="0063262A"/>
    <w:rsid w:val="0066647C"/>
    <w:rsid w:val="006F64E2"/>
    <w:rsid w:val="00721F8A"/>
    <w:rsid w:val="00735B56"/>
    <w:rsid w:val="00770730"/>
    <w:rsid w:val="00790FD7"/>
    <w:rsid w:val="007C4F48"/>
    <w:rsid w:val="007E1B93"/>
    <w:rsid w:val="007F559D"/>
    <w:rsid w:val="00805A5E"/>
    <w:rsid w:val="0083015B"/>
    <w:rsid w:val="0086781F"/>
    <w:rsid w:val="00897B81"/>
    <w:rsid w:val="008C6EA9"/>
    <w:rsid w:val="008D36E1"/>
    <w:rsid w:val="008E014E"/>
    <w:rsid w:val="0097060D"/>
    <w:rsid w:val="009730F1"/>
    <w:rsid w:val="0098234B"/>
    <w:rsid w:val="009844CE"/>
    <w:rsid w:val="00993E25"/>
    <w:rsid w:val="009C5363"/>
    <w:rsid w:val="00A24A62"/>
    <w:rsid w:val="00AD16DE"/>
    <w:rsid w:val="00B36226"/>
    <w:rsid w:val="00B41ED3"/>
    <w:rsid w:val="00BD105E"/>
    <w:rsid w:val="00BE1ACE"/>
    <w:rsid w:val="00C42954"/>
    <w:rsid w:val="00C61AEF"/>
    <w:rsid w:val="00C927ED"/>
    <w:rsid w:val="00CE2795"/>
    <w:rsid w:val="00D062DE"/>
    <w:rsid w:val="00D4328D"/>
    <w:rsid w:val="00DA562F"/>
    <w:rsid w:val="00DF342A"/>
    <w:rsid w:val="00E25FAB"/>
    <w:rsid w:val="00E5152A"/>
    <w:rsid w:val="00E5769E"/>
    <w:rsid w:val="00F45338"/>
    <w:rsid w:val="00F87B0D"/>
    <w:rsid w:val="00F93A35"/>
    <w:rsid w:val="00FC01AE"/>
    <w:rsid w:val="00FF2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9701597"/>
  <w15:chartTrackingRefBased/>
  <w15:docId w15:val="{38D2A9F3-D3BB-4122-94A0-F0C3C9A6F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Binhthng">
    <w:name w:val="Normal"/>
    <w:qFormat/>
    <w:rsid w:val="001A6174"/>
    <w:pPr>
      <w:widowControl w:val="0"/>
      <w:spacing w:after="0" w:line="240" w:lineRule="auto"/>
    </w:pPr>
    <w:rPr>
      <w:rFonts w:ascii="Calibri" w:eastAsia="SimSun" w:hAnsi="Calibri" w:cs="Lucida Sans"/>
      <w:sz w:val="24"/>
      <w:szCs w:val="24"/>
      <w:lang w:eastAsia="zh-CN" w:bidi="hi-IN"/>
    </w:rPr>
  </w:style>
  <w:style w:type="paragraph" w:styleId="u1">
    <w:name w:val="heading 1"/>
    <w:basedOn w:val="Binhthng"/>
    <w:next w:val="Binhthng"/>
    <w:link w:val="u1Char"/>
    <w:uiPriority w:val="9"/>
    <w:qFormat/>
    <w:rsid w:val="00790FD7"/>
    <w:pPr>
      <w:keepNext/>
      <w:keepLines/>
      <w:spacing w:before="240"/>
      <w:outlineLvl w:val="0"/>
    </w:pPr>
    <w:rPr>
      <w:rFonts w:asciiTheme="majorHAnsi" w:eastAsiaTheme="majorEastAsia" w:hAnsiTheme="majorHAnsi" w:cs="Mangal"/>
      <w:color w:val="365F91" w:themeColor="accent1" w:themeShade="BF"/>
      <w:sz w:val="32"/>
      <w:szCs w:val="29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790FD7"/>
    <w:pPr>
      <w:keepNext/>
      <w:keepLines/>
      <w:spacing w:before="40"/>
      <w:outlineLvl w:val="1"/>
    </w:pPr>
    <w:rPr>
      <w:rFonts w:asciiTheme="majorHAnsi" w:eastAsiaTheme="majorEastAsia" w:hAnsiTheme="majorHAnsi" w:cs="Mangal"/>
      <w:color w:val="365F91" w:themeColor="accent1" w:themeShade="BF"/>
      <w:sz w:val="26"/>
      <w:szCs w:val="23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1A6174"/>
    <w:pPr>
      <w:ind w:left="720"/>
      <w:contextualSpacing/>
    </w:pPr>
    <w:rPr>
      <w:rFonts w:cs="Mangal"/>
      <w:szCs w:val="21"/>
    </w:rPr>
  </w:style>
  <w:style w:type="paragraph" w:styleId="ThngthngWeb">
    <w:name w:val="Normal (Web)"/>
    <w:basedOn w:val="Binhthng"/>
    <w:uiPriority w:val="99"/>
    <w:unhideWhenUsed/>
    <w:rsid w:val="005D5896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lang w:eastAsia="en-US" w:bidi="ar-SA"/>
    </w:rPr>
  </w:style>
  <w:style w:type="character" w:styleId="Siuktni">
    <w:name w:val="Hyperlink"/>
    <w:basedOn w:val="Phngmcinhcuaoanvn"/>
    <w:uiPriority w:val="99"/>
    <w:unhideWhenUsed/>
    <w:rsid w:val="007E1B93"/>
    <w:rPr>
      <w:color w:val="0000FF"/>
      <w:u w:val="single"/>
    </w:rPr>
  </w:style>
  <w:style w:type="character" w:customStyle="1" w:styleId="u1Char">
    <w:name w:val="Đầu đề 1 Char"/>
    <w:basedOn w:val="Phngmcinhcuaoanvn"/>
    <w:link w:val="u1"/>
    <w:uiPriority w:val="9"/>
    <w:rsid w:val="00790FD7"/>
    <w:rPr>
      <w:rFonts w:asciiTheme="majorHAnsi" w:eastAsiaTheme="majorEastAsia" w:hAnsiTheme="majorHAnsi" w:cs="Mangal"/>
      <w:color w:val="365F91" w:themeColor="accent1" w:themeShade="BF"/>
      <w:sz w:val="32"/>
      <w:szCs w:val="29"/>
      <w:lang w:eastAsia="zh-CN" w:bidi="hi-IN"/>
    </w:rPr>
  </w:style>
  <w:style w:type="paragraph" w:styleId="uMucluc">
    <w:name w:val="TOC Heading"/>
    <w:basedOn w:val="u1"/>
    <w:next w:val="Binhthng"/>
    <w:uiPriority w:val="39"/>
    <w:unhideWhenUsed/>
    <w:qFormat/>
    <w:rsid w:val="00790FD7"/>
    <w:pPr>
      <w:widowControl/>
      <w:spacing w:line="259" w:lineRule="auto"/>
      <w:outlineLvl w:val="9"/>
    </w:pPr>
    <w:rPr>
      <w:rFonts w:cstheme="majorBidi"/>
      <w:szCs w:val="32"/>
      <w:lang w:eastAsia="en-US" w:bidi="ar-SA"/>
    </w:rPr>
  </w:style>
  <w:style w:type="paragraph" w:styleId="Mucluc2">
    <w:name w:val="toc 2"/>
    <w:basedOn w:val="Binhthng"/>
    <w:next w:val="Binhthng"/>
    <w:autoRedefine/>
    <w:uiPriority w:val="39"/>
    <w:unhideWhenUsed/>
    <w:rsid w:val="00790FD7"/>
    <w:pPr>
      <w:widowControl/>
      <w:spacing w:after="100" w:line="259" w:lineRule="auto"/>
      <w:ind w:left="220"/>
    </w:pPr>
    <w:rPr>
      <w:rFonts w:asciiTheme="minorHAnsi" w:eastAsiaTheme="minorEastAsia" w:hAnsiTheme="minorHAnsi" w:cs="Times New Roman"/>
      <w:sz w:val="22"/>
      <w:szCs w:val="22"/>
      <w:lang w:eastAsia="en-US" w:bidi="ar-SA"/>
    </w:rPr>
  </w:style>
  <w:style w:type="paragraph" w:styleId="Mucluc1">
    <w:name w:val="toc 1"/>
    <w:basedOn w:val="Binhthng"/>
    <w:next w:val="Binhthng"/>
    <w:autoRedefine/>
    <w:uiPriority w:val="39"/>
    <w:unhideWhenUsed/>
    <w:rsid w:val="00790FD7"/>
    <w:pPr>
      <w:widowControl/>
      <w:spacing w:after="100" w:line="259" w:lineRule="auto"/>
    </w:pPr>
    <w:rPr>
      <w:rFonts w:asciiTheme="minorHAnsi" w:eastAsiaTheme="minorEastAsia" w:hAnsiTheme="minorHAnsi" w:cs="Times New Roman"/>
      <w:sz w:val="22"/>
      <w:szCs w:val="22"/>
      <w:lang w:eastAsia="en-US" w:bidi="ar-SA"/>
    </w:rPr>
  </w:style>
  <w:style w:type="paragraph" w:styleId="Mucluc3">
    <w:name w:val="toc 3"/>
    <w:basedOn w:val="Binhthng"/>
    <w:next w:val="Binhthng"/>
    <w:autoRedefine/>
    <w:uiPriority w:val="39"/>
    <w:unhideWhenUsed/>
    <w:rsid w:val="00790FD7"/>
    <w:pPr>
      <w:widowControl/>
      <w:spacing w:after="100" w:line="259" w:lineRule="auto"/>
      <w:ind w:left="440"/>
    </w:pPr>
    <w:rPr>
      <w:rFonts w:asciiTheme="minorHAnsi" w:eastAsiaTheme="minorEastAsia" w:hAnsiTheme="minorHAnsi" w:cs="Times New Roman"/>
      <w:sz w:val="22"/>
      <w:szCs w:val="22"/>
      <w:lang w:eastAsia="en-US" w:bidi="ar-SA"/>
    </w:rPr>
  </w:style>
  <w:style w:type="character" w:customStyle="1" w:styleId="u2Char">
    <w:name w:val="Đầu đề 2 Char"/>
    <w:basedOn w:val="Phngmcinhcuaoanvn"/>
    <w:link w:val="u2"/>
    <w:uiPriority w:val="9"/>
    <w:semiHidden/>
    <w:rsid w:val="00790FD7"/>
    <w:rPr>
      <w:rFonts w:asciiTheme="majorHAnsi" w:eastAsiaTheme="majorEastAsia" w:hAnsiTheme="majorHAnsi" w:cs="Mangal"/>
      <w:color w:val="365F91" w:themeColor="accent1" w:themeShade="BF"/>
      <w:sz w:val="26"/>
      <w:szCs w:val="23"/>
      <w:lang w:eastAsia="zh-CN" w:bidi="hi-IN"/>
    </w:rPr>
  </w:style>
  <w:style w:type="paragraph" w:customStyle="1" w:styleId="MTDisplayEquation">
    <w:name w:val="MTDisplayEquation"/>
    <w:basedOn w:val="oancuaDanhsach"/>
    <w:next w:val="Binhthng"/>
    <w:link w:val="MTDisplayEquationChar"/>
    <w:rsid w:val="00FF21D4"/>
    <w:pPr>
      <w:numPr>
        <w:numId w:val="22"/>
      </w:numPr>
      <w:tabs>
        <w:tab w:val="center" w:pos="5580"/>
        <w:tab w:val="right" w:pos="9360"/>
      </w:tabs>
      <w:spacing w:line="360" w:lineRule="auto"/>
    </w:pPr>
    <w:rPr>
      <w:rFonts w:ascii="Times New Roman" w:hAnsi="Times New Roman" w:cs="Times New Roman"/>
      <w:sz w:val="28"/>
      <w:szCs w:val="28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FF21D4"/>
    <w:rPr>
      <w:rFonts w:ascii="Calibri" w:eastAsia="SimSun" w:hAnsi="Calibri" w:cs="Mangal"/>
      <w:sz w:val="24"/>
      <w:szCs w:val="21"/>
      <w:lang w:eastAsia="zh-CN" w:bidi="hi-IN"/>
    </w:rPr>
  </w:style>
  <w:style w:type="character" w:customStyle="1" w:styleId="MTDisplayEquationChar">
    <w:name w:val="MTDisplayEquation Char"/>
    <w:basedOn w:val="oancuaDanhsachChar"/>
    <w:link w:val="MTDisplayEquation"/>
    <w:rsid w:val="00FF21D4"/>
    <w:rPr>
      <w:rFonts w:ascii="Times New Roman" w:eastAsia="SimSun" w:hAnsi="Times New Roman" w:cs="Times New Roman"/>
      <w:sz w:val="28"/>
      <w:szCs w:val="28"/>
      <w:lang w:eastAsia="zh-CN" w:bidi="hi-IN"/>
    </w:rPr>
  </w:style>
  <w:style w:type="character" w:styleId="Manh">
    <w:name w:val="Strong"/>
    <w:basedOn w:val="Phngmcinhcuaoanvn"/>
    <w:uiPriority w:val="22"/>
    <w:qFormat/>
    <w:rsid w:val="00BD105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83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102172">
          <w:marLeft w:val="1166"/>
          <w:marRight w:val="0"/>
          <w:marTop w:val="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61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71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8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96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0547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606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93148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845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2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02989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11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46030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933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01654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782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7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0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90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60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30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96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77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3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png"/><Relationship Id="rId55" Type="http://schemas.openxmlformats.org/officeDocument/2006/relationships/oleObject" Target="embeddings/oleObject19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30.bin"/><Relationship Id="rId7" Type="http://schemas.openxmlformats.org/officeDocument/2006/relationships/settings" Target="settings.xml"/><Relationship Id="rId71" Type="http://schemas.openxmlformats.org/officeDocument/2006/relationships/image" Target="media/image36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fontTable" Target="fontTable.xml"/><Relationship Id="rId5" Type="http://schemas.openxmlformats.org/officeDocument/2006/relationships/numbering" Target="numbering.xml"/><Relationship Id="rId61" Type="http://schemas.openxmlformats.org/officeDocument/2006/relationships/image" Target="media/image31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1.bin"/><Relationship Id="rId4" Type="http://schemas.openxmlformats.org/officeDocument/2006/relationships/customXml" Target="../customXml/item4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3.pn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webSettings" Target="webSettings.xml"/><Relationship Id="rId51" Type="http://schemas.openxmlformats.org/officeDocument/2006/relationships/image" Target="media/image26.png"/><Relationship Id="rId72" Type="http://schemas.openxmlformats.org/officeDocument/2006/relationships/oleObject" Target="embeddings/oleObject28.bin"/><Relationship Id="rId80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8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9C59F5A38117740943B8FF3EDCD6F2C" ma:contentTypeVersion="5" ma:contentTypeDescription="Create a new document." ma:contentTypeScope="" ma:versionID="3002b76070e8078570461cf5895a6be4">
  <xsd:schema xmlns:xsd="http://www.w3.org/2001/XMLSchema" xmlns:xs="http://www.w3.org/2001/XMLSchema" xmlns:p="http://schemas.microsoft.com/office/2006/metadata/properties" xmlns:ns3="f1328958-14dd-490d-9bef-36e057722720" xmlns:ns4="9205abd2-4666-4b5e-aa92-3b275006cfaf" targetNamespace="http://schemas.microsoft.com/office/2006/metadata/properties" ma:root="true" ma:fieldsID="c77728f35a4c4c2af1eb530dfb9a8197" ns3:_="" ns4:_="">
    <xsd:import namespace="f1328958-14dd-490d-9bef-36e057722720"/>
    <xsd:import namespace="9205abd2-4666-4b5e-aa92-3b275006cfa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328958-14dd-490d-9bef-36e05772272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205abd2-4666-4b5e-aa92-3b275006cfaf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ECE1A8-7A84-4115-B9CB-D746BA46A5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1328958-14dd-490d-9bef-36e057722720"/>
    <ds:schemaRef ds:uri="9205abd2-4666-4b5e-aa92-3b275006cf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FF2A1E7-E9A7-40F4-A74C-7803DC6A51C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8E3F018-6F1F-4043-A046-C91B981D84AD}">
  <ds:schemaRefs>
    <ds:schemaRef ds:uri="http://purl.org/dc/terms/"/>
    <ds:schemaRef ds:uri="http://schemas.microsoft.com/office/2006/documentManagement/types"/>
    <ds:schemaRef ds:uri="f1328958-14dd-490d-9bef-36e057722720"/>
    <ds:schemaRef ds:uri="http://purl.org/dc/elements/1.1/"/>
    <ds:schemaRef ds:uri="http://schemas.microsoft.com/office/2006/metadata/properties"/>
    <ds:schemaRef ds:uri="http://schemas.microsoft.com/office/infopath/2007/PartnerControls"/>
    <ds:schemaRef ds:uri="9205abd2-4666-4b5e-aa92-3b275006cfaf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825638C6-E119-41F0-A5EE-1561B1B3EB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391</Words>
  <Characters>7934</Characters>
  <Application>Microsoft Office Word</Application>
  <DocSecurity>0</DocSecurity>
  <Lines>66</Lines>
  <Paragraphs>18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Quoc Anh 20172397</dc:creator>
  <cp:keywords/>
  <dc:description/>
  <cp:lastModifiedBy>Nguyen Quoc Anh 20172397</cp:lastModifiedBy>
  <cp:revision>2</cp:revision>
  <dcterms:created xsi:type="dcterms:W3CDTF">2020-06-29T15:55:00Z</dcterms:created>
  <dcterms:modified xsi:type="dcterms:W3CDTF">2020-06-29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49C59F5A38117740943B8FF3EDCD6F2C</vt:lpwstr>
  </property>
</Properties>
</file>